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mpg" ContentType="vide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4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6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7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8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737" r:id="rId2"/>
    <p:sldMasterId id="2147483801" r:id="rId3"/>
    <p:sldMasterId id="2147484137" r:id="rId4"/>
    <p:sldMasterId id="2147484406" r:id="rId5"/>
    <p:sldMasterId id="2147484419" r:id="rId6"/>
    <p:sldMasterId id="2147484437" r:id="rId7"/>
    <p:sldMasterId id="2147484453" r:id="rId8"/>
    <p:sldMasterId id="2147484469" r:id="rId9"/>
  </p:sldMasterIdLst>
  <p:notesMasterIdLst>
    <p:notesMasterId r:id="rId84"/>
  </p:notesMasterIdLst>
  <p:handoutMasterIdLst>
    <p:handoutMasterId r:id="rId85"/>
  </p:handoutMasterIdLst>
  <p:sldIdLst>
    <p:sldId id="1507" r:id="rId10"/>
    <p:sldId id="1180" r:id="rId11"/>
    <p:sldId id="1189" r:id="rId12"/>
    <p:sldId id="1198" r:id="rId13"/>
    <p:sldId id="1196" r:id="rId14"/>
    <p:sldId id="1197" r:id="rId15"/>
    <p:sldId id="1199" r:id="rId16"/>
    <p:sldId id="1201" r:id="rId17"/>
    <p:sldId id="1200" r:id="rId18"/>
    <p:sldId id="1204" r:id="rId19"/>
    <p:sldId id="1202" r:id="rId20"/>
    <p:sldId id="1205" r:id="rId21"/>
    <p:sldId id="1206" r:id="rId22"/>
    <p:sldId id="1209" r:id="rId23"/>
    <p:sldId id="1210" r:id="rId24"/>
    <p:sldId id="1211" r:id="rId25"/>
    <p:sldId id="1280" r:id="rId26"/>
    <p:sldId id="1281" r:id="rId27"/>
    <p:sldId id="1139" r:id="rId28"/>
    <p:sldId id="1283" r:id="rId29"/>
    <p:sldId id="1284" r:id="rId30"/>
    <p:sldId id="1285" r:id="rId31"/>
    <p:sldId id="1286" r:id="rId32"/>
    <p:sldId id="1138" r:id="rId33"/>
    <p:sldId id="1282" r:id="rId34"/>
    <p:sldId id="1288" r:id="rId35"/>
    <p:sldId id="1298" r:id="rId36"/>
    <p:sldId id="1760" r:id="rId37"/>
    <p:sldId id="1729" r:id="rId38"/>
    <p:sldId id="1730" r:id="rId39"/>
    <p:sldId id="1761" r:id="rId40"/>
    <p:sldId id="1732" r:id="rId41"/>
    <p:sldId id="1764" r:id="rId42"/>
    <p:sldId id="1735" r:id="rId43"/>
    <p:sldId id="1736" r:id="rId44"/>
    <p:sldId id="1737" r:id="rId45"/>
    <p:sldId id="1738" r:id="rId46"/>
    <p:sldId id="1739" r:id="rId47"/>
    <p:sldId id="1740" r:id="rId48"/>
    <p:sldId id="1741" r:id="rId49"/>
    <p:sldId id="1742" r:id="rId50"/>
    <p:sldId id="1762" r:id="rId51"/>
    <p:sldId id="1744" r:id="rId52"/>
    <p:sldId id="1745" r:id="rId53"/>
    <p:sldId id="1746" r:id="rId54"/>
    <p:sldId id="1748" r:id="rId55"/>
    <p:sldId id="1749" r:id="rId56"/>
    <p:sldId id="1719" r:id="rId57"/>
    <p:sldId id="1763" r:id="rId58"/>
    <p:sldId id="1750" r:id="rId59"/>
    <p:sldId id="1487" r:id="rId60"/>
    <p:sldId id="1490" r:id="rId61"/>
    <p:sldId id="1752" r:id="rId62"/>
    <p:sldId id="1753" r:id="rId63"/>
    <p:sldId id="1754" r:id="rId64"/>
    <p:sldId id="1755" r:id="rId65"/>
    <p:sldId id="1756" r:id="rId66"/>
    <p:sldId id="1757" r:id="rId67"/>
    <p:sldId id="1758" r:id="rId68"/>
    <p:sldId id="1759" r:id="rId69"/>
    <p:sldId id="1652" r:id="rId70"/>
    <p:sldId id="1264" r:id="rId71"/>
    <p:sldId id="1654" r:id="rId72"/>
    <p:sldId id="1656" r:id="rId73"/>
    <p:sldId id="1655" r:id="rId74"/>
    <p:sldId id="1267" r:id="rId75"/>
    <p:sldId id="1268" r:id="rId76"/>
    <p:sldId id="1600" r:id="rId77"/>
    <p:sldId id="1270" r:id="rId78"/>
    <p:sldId id="1269" r:id="rId79"/>
    <p:sldId id="1272" r:id="rId80"/>
    <p:sldId id="1271" r:id="rId81"/>
    <p:sldId id="1620" r:id="rId82"/>
    <p:sldId id="1410" r:id="rId83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8FCF8"/>
    <a:srgbClr val="717371"/>
    <a:srgbClr val="DBDBDB"/>
    <a:srgbClr val="CDCDCD"/>
    <a:srgbClr val="000066"/>
    <a:srgbClr val="CC6600"/>
    <a:srgbClr val="CC0000"/>
    <a:srgbClr val="000099"/>
    <a:srgbClr val="08080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334" autoAdjust="0"/>
    <p:restoredTop sz="94639" autoAdjust="0"/>
  </p:normalViewPr>
  <p:slideViewPr>
    <p:cSldViewPr>
      <p:cViewPr varScale="1">
        <p:scale>
          <a:sx n="105" d="100"/>
          <a:sy n="105" d="100"/>
        </p:scale>
        <p:origin x="174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58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63" Type="http://schemas.openxmlformats.org/officeDocument/2006/relationships/slide" Target="slides/slide54.xml"/><Relationship Id="rId68" Type="http://schemas.openxmlformats.org/officeDocument/2006/relationships/slide" Target="slides/slide59.xml"/><Relationship Id="rId76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slide" Target="slides/slide57.xml"/><Relationship Id="rId74" Type="http://schemas.openxmlformats.org/officeDocument/2006/relationships/slide" Target="slides/slide65.xml"/><Relationship Id="rId79" Type="http://schemas.openxmlformats.org/officeDocument/2006/relationships/slide" Target="slides/slide70.xml"/><Relationship Id="rId8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2.xml"/><Relationship Id="rId82" Type="http://schemas.openxmlformats.org/officeDocument/2006/relationships/slide" Target="slides/slide73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slide" Target="slides/slide60.xml"/><Relationship Id="rId77" Type="http://schemas.openxmlformats.org/officeDocument/2006/relationships/slide" Target="slides/slide6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slide" Target="slides/slide63.xml"/><Relationship Id="rId80" Type="http://schemas.openxmlformats.org/officeDocument/2006/relationships/slide" Target="slides/slide71.xml"/><Relationship Id="rId85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slide" Target="slides/slide58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slide" Target="slides/slide61.xml"/><Relationship Id="rId75" Type="http://schemas.openxmlformats.org/officeDocument/2006/relationships/slide" Target="slides/slide66.xml"/><Relationship Id="rId83" Type="http://schemas.openxmlformats.org/officeDocument/2006/relationships/slide" Target="slides/slide74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73" Type="http://schemas.openxmlformats.org/officeDocument/2006/relationships/slide" Target="slides/slide64.xml"/><Relationship Id="rId78" Type="http://schemas.openxmlformats.org/officeDocument/2006/relationships/slide" Target="slides/slide69.xml"/><Relationship Id="rId81" Type="http://schemas.openxmlformats.org/officeDocument/2006/relationships/slide" Target="slides/slide72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984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r">
              <a:defRPr sz="1200"/>
            </a:lvl1pPr>
          </a:lstStyle>
          <a:p>
            <a:fld id="{E9C5F5FC-FBEF-4B96-B0B8-CCFD0A542D2A}" type="datetimeFigureOut">
              <a:rPr lang="en-GB" smtClean="0"/>
              <a:t>20/10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984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r">
              <a:defRPr sz="1200"/>
            </a:lvl1pPr>
          </a:lstStyle>
          <a:p>
            <a:fld id="{F593C2F8-22C5-4A02-A854-9397AD81D0B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77200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984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294" y="4862197"/>
            <a:ext cx="5680712" cy="4604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9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984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A016DC5-AE84-4C5B-833A-A267A5B62F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910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874" indent="-28572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2883" indent="-22857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036" indent="-22857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190" indent="-22857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343" indent="-22857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497" indent="-22857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8650" indent="-22857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5804" indent="-22857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1310D9-90B5-4C0E-B27D-EE1D6380636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1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296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41158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05114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BE633-DD70-4A60-AC23-AA1EEAFC92A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249683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31404-6167-49D6-82A1-9BBF382F0EE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657048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4BD02-202D-41E5-92A4-A0CC2760CB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905107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83CF2C-B8C2-468D-8BA4-498AD9CEF8E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960913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9DBE9-710C-4470-B35F-703D774095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830615"/>
      </p:ext>
    </p:extLst>
  </p:cSld>
  <p:clrMapOvr>
    <a:masterClrMapping/>
  </p:clrMapOvr>
  <p:transition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3F60-A023-4AF4-A94A-09900B8D92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832409"/>
      </p:ext>
    </p:extLst>
  </p:cSld>
  <p:clrMapOvr>
    <a:masterClrMapping/>
  </p:clrMapOvr>
  <p:transition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B75D1-BA7C-41A3-BA06-DB669DF5307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400459"/>
      </p:ext>
    </p:extLst>
  </p:cSld>
  <p:clrMapOvr>
    <a:masterClrMapping/>
  </p:clrMapOvr>
  <p:transition>
    <p:zo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37B18D-8580-4F65-8095-7AC7BF2D0C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64357"/>
      </p:ext>
    </p:extLst>
  </p:cSld>
  <p:clrMapOvr>
    <a:masterClrMapping/>
  </p:clrMapOvr>
  <p:transition>
    <p:zo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6D1AD-538A-4960-BF29-20AA3A531F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233342"/>
      </p:ext>
    </p:extLst>
  </p:cSld>
  <p:clrMapOvr>
    <a:masterClrMapping/>
  </p:clrMapOvr>
  <p:transition>
    <p:zo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C7E82D-B91D-43E0-BE0D-9AF6FDA67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593555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01580"/>
      </p:ext>
    </p:extLst>
  </p:cSld>
  <p:clrMapOvr>
    <a:masterClrMapping/>
  </p:clrMapOvr>
  <p:transition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D0263-542B-45C9-A635-11A777A8FEF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424486"/>
      </p:ext>
    </p:extLst>
  </p:cSld>
  <p:clrMapOvr>
    <a:masterClrMapping/>
  </p:clrMapOvr>
  <p:transition>
    <p:zo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E9903-B8A9-48E0-88BA-834D4BD89E8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894013"/>
      </p:ext>
    </p:extLst>
  </p:cSld>
  <p:clrMapOvr>
    <a:masterClrMapping/>
  </p:clrMapOvr>
  <p:transition>
    <p:zo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11BDC-4A5A-47B3-A88E-9D43BE235A9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029217"/>
      </p:ext>
    </p:extLst>
  </p:cSld>
  <p:clrMapOvr>
    <a:masterClrMapping/>
  </p:clrMapOvr>
  <p:transition>
    <p:zo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F4CAE-4F87-4256-A94F-9DB99B0BC22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191542"/>
      </p:ext>
    </p:extLst>
  </p:cSld>
  <p:clrMapOvr>
    <a:masterClrMapping/>
  </p:clrMapOvr>
  <p:transition>
    <p:zo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9E240-39AC-45EA-A7E5-2FA276486F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320229"/>
      </p:ext>
    </p:extLst>
  </p:cSld>
  <p:clrMapOvr>
    <a:masterClrMapping/>
  </p:clrMapOvr>
  <p:transition>
    <p:zo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E74AD-4B7B-4411-A8AA-CA2072B13A9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682678"/>
      </p:ext>
    </p:extLst>
  </p:cSld>
  <p:clrMapOvr>
    <a:masterClrMapping/>
  </p:clrMapOvr>
  <p:transition>
    <p:zo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0CDE5-7D95-4242-A932-A088DC85C94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900338"/>
      </p:ext>
    </p:extLst>
  </p:cSld>
  <p:clrMapOvr>
    <a:masterClrMapping/>
  </p:clrMapOvr>
  <p:transition>
    <p:zo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E1934D-03D6-4BB0-BD15-AF4C1113C6F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096433"/>
      </p:ext>
    </p:extLst>
  </p:cSld>
  <p:clrMapOvr>
    <a:masterClrMapping/>
  </p:clrMapOvr>
  <p:transition>
    <p:zo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108DC0-E562-4369-ACFD-D83A6CE34C1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142286"/>
      </p:ext>
    </p:extLst>
  </p:cSld>
  <p:clrMapOvr>
    <a:masterClrMapping/>
  </p:clrMapOvr>
  <p:transition>
    <p:zo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2A8691-7612-42B9-B5A8-206BCF980A4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221889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920742"/>
      </p:ext>
    </p:extLst>
  </p:cSld>
  <p:clrMapOvr>
    <a:masterClrMapping/>
  </p:clrMapOvr>
  <p:transition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674103"/>
      </p:ext>
    </p:extLst>
  </p:cSld>
  <p:clrMapOvr>
    <a:masterClrMapping/>
  </p:clrMapOvr>
  <p:transition>
    <p:zo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341413"/>
      </p:ext>
    </p:extLst>
  </p:cSld>
  <p:clrMapOvr>
    <a:masterClrMapping/>
  </p:clrMapOvr>
  <p:transition>
    <p:zoom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468996"/>
      </p:ext>
    </p:extLst>
  </p:cSld>
  <p:clrMapOvr>
    <a:masterClrMapping/>
  </p:clrMapOvr>
  <p:transition>
    <p:zoom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058900"/>
      </p:ext>
    </p:extLst>
  </p:cSld>
  <p:clrMapOvr>
    <a:masterClrMapping/>
  </p:clrMapOvr>
  <p:transition>
    <p:zoom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040811"/>
      </p:ext>
    </p:extLst>
  </p:cSld>
  <p:clrMapOvr>
    <a:masterClrMapping/>
  </p:clrMapOvr>
  <p:transition>
    <p:zoom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85848"/>
      </p:ext>
    </p:extLst>
  </p:cSld>
  <p:clrMapOvr>
    <a:masterClrMapping/>
  </p:clrMapOvr>
  <p:transition>
    <p:zoom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518222"/>
      </p:ext>
    </p:extLst>
  </p:cSld>
  <p:clrMapOvr>
    <a:masterClrMapping/>
  </p:clrMapOvr>
  <p:transition>
    <p:zoom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18039"/>
      </p:ext>
    </p:extLst>
  </p:cSld>
  <p:clrMapOvr>
    <a:masterClrMapping/>
  </p:clrMapOvr>
  <p:transition>
    <p:zoom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217148"/>
      </p:ext>
    </p:extLst>
  </p:cSld>
  <p:clrMapOvr>
    <a:masterClrMapping/>
  </p:clrMapOvr>
  <p:transition>
    <p:zoom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570287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924015"/>
      </p:ext>
    </p:extLst>
  </p:cSld>
  <p:clrMapOvr>
    <a:masterClrMapping/>
  </p:clrMapOvr>
  <p:transition>
    <p:zo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951298"/>
      </p:ext>
    </p:extLst>
  </p:cSld>
  <p:clrMapOvr>
    <a:masterClrMapping/>
  </p:clrMapOvr>
  <p:transition>
    <p:zoom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630193"/>
      </p:ext>
    </p:extLst>
  </p:cSld>
  <p:clrMapOvr>
    <a:masterClrMapping/>
  </p:clrMapOvr>
  <p:transition>
    <p:zoom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601075"/>
      </p:ext>
    </p:extLst>
  </p:cSld>
  <p:clrMapOvr>
    <a:masterClrMapping/>
  </p:clrMapOvr>
  <p:transition>
    <p:zo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209051"/>
      </p:ext>
    </p:extLst>
  </p:cSld>
  <p:clrMapOvr>
    <a:masterClrMapping/>
  </p:clrMapOvr>
  <p:transition>
    <p:zoom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703357"/>
      </p:ext>
    </p:extLst>
  </p:cSld>
  <p:clrMapOvr>
    <a:masterClrMapping/>
  </p:clrMapOvr>
  <p:transition>
    <p:zoom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78076"/>
      </p:ext>
    </p:extLst>
  </p:cSld>
  <p:clrMapOvr>
    <a:masterClrMapping/>
  </p:clrMapOvr>
  <p:transition>
    <p:zoom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443155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440649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018333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590672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51720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60211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269562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39918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582693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996653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613569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758167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364933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195166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086859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299764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389994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270928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103633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49001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608E44-29B1-4D74-BAF6-78788995ED4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628038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61CD78-C027-4785-936C-D1242555BA9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309523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4B59DB-1C8E-4916-9C29-151AB4EEA2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98113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67F53-52D7-4060-9BAE-626CB0D5A0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790168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29981-F3A6-42EC-A897-AF59E31F3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145708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8FA61-55F7-4000-AC0F-EB304567263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94117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8CF57-255A-4BA2-8FAF-66BD41C7100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878982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9F1B35-85B8-4D70-BCFA-AB49CBD376C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894734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ED0E7-5789-44F5-B31A-047E71C03A7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727166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932109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8D392-EE71-41FA-B2F7-6CF81CBF7DA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632015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90CBCA-51BF-4F2C-B0E2-37F1EA8F5F0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823788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AF05E-3BD7-4E3F-8982-36B9CF97E71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129093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9543F-69A1-4DDF-B042-E10C046C557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332522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147C1-A924-4395-B5C7-AB1AA384805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274784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FCF9A-FAC3-4326-B0CB-6F1BC6DFC25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379829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383087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766948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484175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853033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54741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128529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875960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557575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299377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484040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283129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728953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492E4-FB95-4FFC-A875-1E1490C55CB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956936"/>
      </p:ext>
    </p:extLst>
  </p:cSld>
  <p:clrMapOvr>
    <a:masterClrMapping/>
  </p:clrMapOvr>
  <p:transition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96AA3-D624-45D7-9E16-B208AFB1914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793724"/>
      </p:ext>
    </p:extLst>
  </p:cSld>
  <p:clrMapOvr>
    <a:masterClrMapping/>
  </p:clrMapOvr>
  <p:transition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CFB90-F93D-4491-BE7C-FD1AB62214B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071845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666398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6E618-D1CE-4CAA-BC74-A696918F350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02644"/>
      </p:ext>
    </p:extLst>
  </p:cSld>
  <p:clrMapOvr>
    <a:masterClrMapping/>
  </p:clrMapOvr>
  <p:transition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41799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98339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64213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19489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36387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6514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679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603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2756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49002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08362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91904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31944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682173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922676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009712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169421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906186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254058"/>
      </p:ext>
    </p:extLst>
  </p:cSld>
  <p:clrMapOvr>
    <a:masterClrMapping/>
  </p:clrMapOvr>
  <p:transition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75931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413665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451638"/>
      </p:ext>
    </p:extLst>
  </p:cSld>
  <p:clrMapOvr>
    <a:masterClrMapping/>
  </p:clrMapOvr>
  <p:transition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150833"/>
      </p:ext>
    </p:extLst>
  </p:cSld>
  <p:clrMapOvr>
    <a:masterClrMapping/>
  </p:clrMapOvr>
  <p:transition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634866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882405"/>
      </p:ext>
    </p:extLst>
  </p:cSld>
  <p:clrMapOvr>
    <a:masterClrMapping/>
  </p:clrMapOvr>
  <p:transition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85680"/>
      </p:ext>
    </p:extLst>
  </p:cSld>
  <p:clrMapOvr>
    <a:masterClrMapping/>
  </p:clrMapOvr>
  <p:transition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84483"/>
      </p:ext>
    </p:extLst>
  </p:cSld>
  <p:clrMapOvr>
    <a:masterClrMapping/>
  </p:clrMapOvr>
  <p:transition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957153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4628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461146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423643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266188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B03C5-DC8D-4DBC-A1F6-CB6338F0C30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519537"/>
      </p:ext>
    </p:extLst>
  </p:cSld>
  <p:clrMapOvr>
    <a:masterClrMapping/>
  </p:clrMapOvr>
  <p:transition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7EB04-5489-460B-A421-DFE30C047F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827492"/>
      </p:ext>
    </p:extLst>
  </p:cSld>
  <p:clrMapOvr>
    <a:masterClrMapping/>
  </p:clrMapOvr>
  <p:transition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5D96D-EB25-4DAF-A577-809A1EA70D0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717724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3AA72-4293-49D2-B0ED-9806150EDB6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425223"/>
      </p:ext>
    </p:extLst>
  </p:cSld>
  <p:clrMapOvr>
    <a:masterClrMapping/>
  </p:clrMapOvr>
  <p:transition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51B8F-F394-4771-8471-C76D212E821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833744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02E3B-73C8-4E42-B12A-1252A6D7BFE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224195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9AEE2F-410B-4B7D-85FF-B9DCDE04D5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81825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C9C4B-2D94-422B-9734-DE3D881ECD0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13583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5721E-C769-4B98-8434-E24B1F13A3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857970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26B2E-5613-4783-B3C7-BFEDB908F6E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45959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47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17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4.xml"/><Relationship Id="rId16" Type="http://schemas.openxmlformats.org/officeDocument/2006/relationships/slideLayout" Target="../slideLayouts/slideLayout88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slideLayout" Target="../slideLayouts/slideLayout8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91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slideLayout" Target="../slideLayouts/slideLayout10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06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Relationship Id="rId14" Type="http://schemas.openxmlformats.org/officeDocument/2006/relationships/slideLayout" Target="../slideLayouts/slideLayout11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slideLayout" Target="../slideLayouts/slideLayout132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17" Type="http://schemas.openxmlformats.org/officeDocument/2006/relationships/slideLayout" Target="../slideLayouts/slideLayout136.xml"/><Relationship Id="rId2" Type="http://schemas.openxmlformats.org/officeDocument/2006/relationships/slideLayout" Target="../slideLayouts/slideLayout121.xml"/><Relationship Id="rId16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Relationship Id="rId14" Type="http://schemas.openxmlformats.org/officeDocument/2006/relationships/slideLayout" Target="../slideLayouts/slideLayout1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334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  <p:sldLayoutId id="2147483752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776FCFB-3502-4CF3-9C72-739C73A6A8D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6790362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  <p:sldLayoutId id="2147483814" r:id="rId13"/>
    <p:sldLayoutId id="2147483815" r:id="rId14"/>
    <p:sldLayoutId id="2147483816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7027412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138" r:id="rId1"/>
    <p:sldLayoutId id="2147484139" r:id="rId2"/>
    <p:sldLayoutId id="2147484140" r:id="rId3"/>
    <p:sldLayoutId id="2147484141" r:id="rId4"/>
    <p:sldLayoutId id="2147484142" r:id="rId5"/>
    <p:sldLayoutId id="2147484143" r:id="rId6"/>
    <p:sldLayoutId id="2147484144" r:id="rId7"/>
    <p:sldLayoutId id="2147484145" r:id="rId8"/>
    <p:sldLayoutId id="2147484146" r:id="rId9"/>
    <p:sldLayoutId id="2147484147" r:id="rId10"/>
    <p:sldLayoutId id="2147484148" r:id="rId11"/>
    <p:sldLayoutId id="2147484149" r:id="rId12"/>
    <p:sldLayoutId id="2147484150" r:id="rId13"/>
    <p:sldLayoutId id="2147484151" r:id="rId14"/>
    <p:sldLayoutId id="2147484152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0/20/20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5259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7" r:id="rId1"/>
    <p:sldLayoutId id="2147484408" r:id="rId2"/>
    <p:sldLayoutId id="2147484409" r:id="rId3"/>
    <p:sldLayoutId id="2147484410" r:id="rId4"/>
    <p:sldLayoutId id="2147484411" r:id="rId5"/>
    <p:sldLayoutId id="2147484412" r:id="rId6"/>
    <p:sldLayoutId id="2147484413" r:id="rId7"/>
    <p:sldLayoutId id="2147484414" r:id="rId8"/>
    <p:sldLayoutId id="2147484415" r:id="rId9"/>
    <p:sldLayoutId id="2147484416" r:id="rId10"/>
    <p:sldLayoutId id="2147484417" r:id="rId11"/>
    <p:sldLayoutId id="214748441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897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0" r:id="rId1"/>
    <p:sldLayoutId id="2147484421" r:id="rId2"/>
    <p:sldLayoutId id="2147484422" r:id="rId3"/>
    <p:sldLayoutId id="2147484423" r:id="rId4"/>
    <p:sldLayoutId id="2147484424" r:id="rId5"/>
    <p:sldLayoutId id="2147484425" r:id="rId6"/>
    <p:sldLayoutId id="2147484426" r:id="rId7"/>
    <p:sldLayoutId id="2147484427" r:id="rId8"/>
    <p:sldLayoutId id="2147484428" r:id="rId9"/>
    <p:sldLayoutId id="2147484429" r:id="rId10"/>
    <p:sldLayoutId id="2147484430" r:id="rId11"/>
    <p:sldLayoutId id="2147484431" r:id="rId12"/>
    <p:sldLayoutId id="2147484432" r:id="rId13"/>
    <p:sldLayoutId id="2147484433" r:id="rId14"/>
    <p:sldLayoutId id="2147484434" r:id="rId15"/>
    <p:sldLayoutId id="2147484435" r:id="rId16"/>
    <p:sldLayoutId id="2147484436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C22B642-588B-4BFE-BEC8-3F965230E40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029213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438" r:id="rId1"/>
    <p:sldLayoutId id="2147484439" r:id="rId2"/>
    <p:sldLayoutId id="2147484440" r:id="rId3"/>
    <p:sldLayoutId id="2147484441" r:id="rId4"/>
    <p:sldLayoutId id="2147484442" r:id="rId5"/>
    <p:sldLayoutId id="2147484443" r:id="rId6"/>
    <p:sldLayoutId id="2147484444" r:id="rId7"/>
    <p:sldLayoutId id="2147484445" r:id="rId8"/>
    <p:sldLayoutId id="2147484446" r:id="rId9"/>
    <p:sldLayoutId id="2147484447" r:id="rId10"/>
    <p:sldLayoutId id="2147484448" r:id="rId11"/>
    <p:sldLayoutId id="2147484449" r:id="rId12"/>
    <p:sldLayoutId id="2147484450" r:id="rId13"/>
    <p:sldLayoutId id="2147484451" r:id="rId14"/>
    <p:sldLayoutId id="2147484452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19E1DFF-A24B-4D44-B0B2-04B5B849ADF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0867410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454" r:id="rId1"/>
    <p:sldLayoutId id="2147484455" r:id="rId2"/>
    <p:sldLayoutId id="2147484456" r:id="rId3"/>
    <p:sldLayoutId id="2147484457" r:id="rId4"/>
    <p:sldLayoutId id="2147484458" r:id="rId5"/>
    <p:sldLayoutId id="2147484459" r:id="rId6"/>
    <p:sldLayoutId id="2147484460" r:id="rId7"/>
    <p:sldLayoutId id="2147484461" r:id="rId8"/>
    <p:sldLayoutId id="2147484462" r:id="rId9"/>
    <p:sldLayoutId id="2147484463" r:id="rId10"/>
    <p:sldLayoutId id="2147484464" r:id="rId11"/>
    <p:sldLayoutId id="2147484465" r:id="rId12"/>
    <p:sldLayoutId id="2147484466" r:id="rId13"/>
    <p:sldLayoutId id="2147484467" r:id="rId14"/>
    <p:sldLayoutId id="2147484468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751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70" r:id="rId1"/>
    <p:sldLayoutId id="2147484471" r:id="rId2"/>
    <p:sldLayoutId id="2147484472" r:id="rId3"/>
    <p:sldLayoutId id="2147484473" r:id="rId4"/>
    <p:sldLayoutId id="2147484474" r:id="rId5"/>
    <p:sldLayoutId id="2147484475" r:id="rId6"/>
    <p:sldLayoutId id="2147484476" r:id="rId7"/>
    <p:sldLayoutId id="2147484477" r:id="rId8"/>
    <p:sldLayoutId id="2147484478" r:id="rId9"/>
    <p:sldLayoutId id="2147484479" r:id="rId10"/>
    <p:sldLayoutId id="2147484480" r:id="rId11"/>
    <p:sldLayoutId id="2147484481" r:id="rId12"/>
    <p:sldLayoutId id="2147484482" r:id="rId13"/>
    <p:sldLayoutId id="2147484483" r:id="rId14"/>
    <p:sldLayoutId id="2147484484" r:id="rId15"/>
    <p:sldLayoutId id="2147484485" r:id="rId16"/>
    <p:sldLayoutId id="2147484486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4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9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9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9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5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5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5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59.xml"/><Relationship Id="rId5" Type="http://schemas.openxmlformats.org/officeDocument/2006/relationships/image" Target="../media/image38.jpg"/><Relationship Id="rId4" Type="http://schemas.openxmlformats.org/officeDocument/2006/relationships/image" Target="../media/image37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59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5.jpe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3.jpg"/><Relationship Id="rId4" Type="http://schemas.openxmlformats.org/officeDocument/2006/relationships/image" Target="../media/image42.jpeg"/><Relationship Id="rId9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1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9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2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9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61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7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video" Target="../media/media2.mpg"/><Relationship Id="rId1" Type="http://schemas.microsoft.com/office/2007/relationships/media" Target="../media/media2.mpg"/><Relationship Id="rId4" Type="http://schemas.openxmlformats.org/officeDocument/2006/relationships/image" Target="../media/image65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2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jpg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3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75.jp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3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78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30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9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2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91.pn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8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94.jp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91.pn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89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7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9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4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2.xml"/><Relationship Id="rId4" Type="http://schemas.openxmlformats.org/officeDocument/2006/relationships/image" Target="../media/image10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1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9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7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21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07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9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9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79388" y="333375"/>
            <a:ext cx="8785225" cy="6119813"/>
          </a:xfrm>
          <a:prstGeom prst="rect">
            <a:avLst/>
          </a:prstGeom>
          <a:noFill/>
          <a:ln w="57150">
            <a:solidFill>
              <a:srgbClr val="FFFFD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-146050" y="2636912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ology,  </a:t>
            </a:r>
          </a:p>
          <a:p>
            <a:pPr algn="ctr">
              <a:defRPr/>
            </a:pPr>
            <a:r>
              <a:rPr lang="en-US" sz="3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ect. 6</a:t>
            </a:r>
          </a:p>
          <a:p>
            <a:pPr algn="ctr">
              <a:defRPr/>
            </a:pPr>
            <a:endParaRPr lang="en-US" sz="4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defRPr/>
            </a:pPr>
            <a:endParaRPr lang="en-US" sz="4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defRPr/>
            </a:pPr>
            <a:endParaRPr lang="en-US" sz="4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defRPr/>
            </a:pPr>
            <a:r>
              <a:rPr lang="en-US" sz="4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Universe Measured</a:t>
            </a:r>
          </a:p>
        </p:txBody>
      </p:sp>
    </p:spTree>
    <p:extLst>
      <p:ext uri="{BB962C8B-B14F-4D97-AF65-F5344CB8AC3E}">
        <p14:creationId xmlns:p14="http://schemas.microsoft.com/office/powerpoint/2010/main" val="2937996636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5" y="4356799"/>
            <a:ext cx="3530166" cy="232402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696" y="188640"/>
            <a:ext cx="8229600" cy="1219200"/>
          </a:xfrm>
        </p:spPr>
        <p:txBody>
          <a:bodyPr>
            <a:normAutofit fontScale="90000"/>
          </a:bodyPr>
          <a:lstStyle/>
          <a:p>
            <a:r>
              <a:rPr lang="nl-NL" sz="5000" b="1" dirty="0"/>
              <a:t>     Andromeda-V1:      </a:t>
            </a:r>
            <a:br>
              <a:rPr lang="nl-NL" sz="5000" b="1" dirty="0"/>
            </a:br>
            <a:r>
              <a:rPr lang="nl-NL" sz="5000" b="1" dirty="0"/>
              <a:t> </a:t>
            </a:r>
            <a:r>
              <a:rPr lang="nl-NL" sz="2800" b="1" dirty="0"/>
              <a:t>the object that changed the Universe</a:t>
            </a:r>
            <a:endParaRPr lang="en-GB" sz="28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457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nl-NL" sz="1500" dirty="0"/>
              <a:t>October 6, 1923: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Edwin Hubble 45 minute exposure of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the Andromeda galaxy M31  with the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100 inch Hooker telescope at Mount Wilson</a:t>
            </a:r>
          </a:p>
          <a:p>
            <a:pPr marL="0" indent="0">
              <a:lnSpc>
                <a:spcPct val="80000"/>
              </a:lnSpc>
              <a:buNone/>
            </a:pPr>
            <a:endParaRPr lang="nl-NL" sz="15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500" dirty="0"/>
              <a:t>Identifies 3 stars as N, thinking they are Novae 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nl-NL" sz="15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500" dirty="0"/>
              <a:t>Comparison with earlier plates of same region,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 he realizes one is a variable:  VAR ! </a:t>
            </a:r>
          </a:p>
          <a:p>
            <a:pPr marL="0" indent="0">
              <a:lnSpc>
                <a:spcPct val="80000"/>
              </a:lnSpc>
              <a:buNone/>
            </a:pPr>
            <a:endParaRPr lang="nl-NL" sz="15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500" dirty="0"/>
              <a:t>And that it is a Cepheid variable, enabling the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determination of the distance to M31</a:t>
            </a:r>
          </a:p>
          <a:p>
            <a:pPr marL="0" indent="0">
              <a:lnSpc>
                <a:spcPct val="80000"/>
              </a:lnSpc>
              <a:buNone/>
            </a:pPr>
            <a:endParaRPr lang="nl-NL" sz="15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500" dirty="0"/>
              <a:t>finding  it is  ~ 1 million lightyears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nl-NL" sz="15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500" dirty="0"/>
              <a:t>Virtually overnight,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our perception of the Universe,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- of cosmic scales and distances -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changed in a radical and revolutionary way ! </a:t>
            </a:r>
          </a:p>
          <a:p>
            <a:pPr marL="0" indent="0">
              <a:buNone/>
            </a:pPr>
            <a:endParaRPr lang="nl-NL" sz="1500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54285"/>
            <a:ext cx="3530167" cy="431271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508104" y="54285"/>
            <a:ext cx="3530167" cy="431271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08103" y="4398431"/>
            <a:ext cx="3530167" cy="228239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1520" y="1484784"/>
            <a:ext cx="5112568" cy="5196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8763375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7858" y="-689018"/>
            <a:ext cx="9449417" cy="7559534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339752" y="-315416"/>
            <a:ext cx="8229600" cy="1219200"/>
          </a:xfrm>
        </p:spPr>
        <p:txBody>
          <a:bodyPr>
            <a:normAutofit/>
          </a:bodyPr>
          <a:lstStyle/>
          <a:p>
            <a:r>
              <a:rPr lang="nl-NL" sz="5000" b="1" dirty="0"/>
              <a:t>Andromeda-V1</a:t>
            </a:r>
            <a:endParaRPr lang="en-GB" sz="5000" b="1" dirty="0"/>
          </a:p>
        </p:txBody>
      </p:sp>
    </p:spTree>
    <p:extLst>
      <p:ext uri="{BB962C8B-B14F-4D97-AF65-F5344CB8AC3E}">
        <p14:creationId xmlns:p14="http://schemas.microsoft.com/office/powerpoint/2010/main" val="1098288183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339752" y="-315416"/>
            <a:ext cx="8229600" cy="1219200"/>
          </a:xfrm>
        </p:spPr>
        <p:txBody>
          <a:bodyPr>
            <a:normAutofit/>
          </a:bodyPr>
          <a:lstStyle/>
          <a:p>
            <a:r>
              <a:rPr lang="nl-NL" sz="5000" b="1" dirty="0"/>
              <a:t>Andromeda-V1</a:t>
            </a:r>
            <a:endParaRPr lang="en-GB" sz="5000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0" y="116632"/>
            <a:ext cx="9179088" cy="6719093"/>
          </a:xfrm>
        </p:spPr>
      </p:pic>
      <p:sp>
        <p:nvSpPr>
          <p:cNvPr id="6" name="TextBox 5"/>
          <p:cNvSpPr txBox="1"/>
          <p:nvPr/>
        </p:nvSpPr>
        <p:spPr>
          <a:xfrm>
            <a:off x="6588224" y="5445224"/>
            <a:ext cx="237626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In 2010,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ubble Space Telescop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followed M31-V1 again.   </a:t>
            </a:r>
            <a:endParaRPr kumimoji="0" lang="en-GB" sz="1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649550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847968" y="2414078"/>
            <a:ext cx="4188528" cy="397661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1124744"/>
            <a:ext cx="8229600" cy="4572000"/>
          </a:xfrm>
        </p:spPr>
        <p:txBody>
          <a:bodyPr/>
          <a:lstStyle/>
          <a:p>
            <a:r>
              <a:rPr lang="nl-NL" sz="1800" dirty="0"/>
              <a:t>Velocity measurement:</a:t>
            </a:r>
          </a:p>
          <a:p>
            <a:endParaRPr lang="nl-NL" sz="1800" dirty="0"/>
          </a:p>
          <a:p>
            <a:pPr marL="0" indent="0">
              <a:buNone/>
            </a:pPr>
            <a:r>
              <a:rPr lang="nl-NL" sz="1800" dirty="0"/>
              <a:t>     redshift/blueshift of radiation emitted by a source (galaxy, star) </a:t>
            </a:r>
          </a:p>
          <a:p>
            <a:pPr marL="0" indent="0">
              <a:buNone/>
            </a:pPr>
            <a:endParaRPr lang="nl-NL" sz="1800" dirty="0"/>
          </a:p>
          <a:p>
            <a:pPr>
              <a:buFont typeface="Arial" panose="020B0604020202020204" pitchFamily="34" charset="0"/>
              <a:buChar char="•"/>
            </a:pPr>
            <a:r>
              <a:rPr lang="nl-NL" sz="1800" dirty="0"/>
              <a:t>Comparable to Doppler shift: </a:t>
            </a:r>
          </a:p>
          <a:p>
            <a:pPr>
              <a:buFont typeface="Arial" panose="020B0604020202020204" pitchFamily="34" charset="0"/>
              <a:buChar char="•"/>
            </a:pPr>
            <a:endParaRPr lang="nl-NL" sz="1800" dirty="0"/>
          </a:p>
          <a:p>
            <a:pPr marL="0" indent="0">
              <a:buNone/>
            </a:pPr>
            <a:r>
              <a:rPr lang="nl-NL" sz="1800" dirty="0"/>
              <a:t>     </a:t>
            </a:r>
            <a:r>
              <a:rPr lang="nl-NL" sz="1400" dirty="0"/>
              <a:t>the wavelength of radiation emitted by a source </a:t>
            </a:r>
          </a:p>
          <a:p>
            <a:pPr marL="0" indent="0">
              <a:buNone/>
            </a:pPr>
            <a:r>
              <a:rPr lang="nl-NL" sz="1400" dirty="0"/>
              <a:t>     changes as it has a  velocity towards or away from us:</a:t>
            </a:r>
          </a:p>
          <a:p>
            <a:pPr marL="0" indent="0">
              <a:buNone/>
            </a:pPr>
            <a:endParaRPr lang="nl-NL" sz="1400" dirty="0"/>
          </a:p>
          <a:p>
            <a:pPr marL="0" indent="0">
              <a:buNone/>
            </a:pPr>
            <a:r>
              <a:rPr lang="nl-NL" sz="1400" dirty="0"/>
              <a:t>     towards us:         </a:t>
            </a:r>
          </a:p>
          <a:p>
            <a:pPr marL="0" indent="0">
              <a:buNone/>
            </a:pPr>
            <a:r>
              <a:rPr lang="nl-NL" sz="1400" dirty="0"/>
              <a:t>     - towards shorter wavelength/higher frequency  </a:t>
            </a:r>
          </a:p>
          <a:p>
            <a:pPr marL="0" indent="0">
              <a:buNone/>
            </a:pPr>
            <a:r>
              <a:rPr lang="nl-NL" sz="1400" dirty="0"/>
              <a:t>    -  towards blue</a:t>
            </a:r>
          </a:p>
          <a:p>
            <a:pPr marL="0" indent="0">
              <a:buNone/>
            </a:pPr>
            <a:endParaRPr lang="nl-NL" sz="1400" dirty="0"/>
          </a:p>
          <a:p>
            <a:pPr marL="0" indent="0">
              <a:buNone/>
            </a:pPr>
            <a:r>
              <a:rPr lang="nl-NL" sz="1400" dirty="0"/>
              <a:t>     away from us:     </a:t>
            </a:r>
          </a:p>
          <a:p>
            <a:pPr marL="0" indent="0">
              <a:buNone/>
            </a:pPr>
            <a:r>
              <a:rPr lang="nl-NL" sz="1400" dirty="0"/>
              <a:t>     - towards larger wavelength/lower frequence      </a:t>
            </a:r>
          </a:p>
          <a:p>
            <a:pPr marL="0" indent="0">
              <a:buNone/>
            </a:pPr>
            <a:r>
              <a:rPr lang="nl-NL" sz="1400" dirty="0"/>
              <a:t>     - towards red</a:t>
            </a:r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endParaRPr lang="nl-NL" sz="1800" dirty="0"/>
          </a:p>
          <a:p>
            <a:pPr>
              <a:buFont typeface="Arial" panose="020B0604020202020204" pitchFamily="34" charset="0"/>
              <a:buChar char="•"/>
            </a:pPr>
            <a:endParaRPr lang="nl-NL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3528" y="-243408"/>
            <a:ext cx="8229600" cy="1219200"/>
          </a:xfrm>
        </p:spPr>
        <p:txBody>
          <a:bodyPr>
            <a:normAutofit/>
          </a:bodyPr>
          <a:lstStyle/>
          <a:p>
            <a:r>
              <a:rPr lang="nl-NL" sz="5000" b="1" dirty="0"/>
              <a:t>Galaxy Velocities:    Redshift</a:t>
            </a:r>
            <a:endParaRPr lang="en-GB" sz="5000" b="1" dirty="0"/>
          </a:p>
        </p:txBody>
      </p:sp>
      <p:sp>
        <p:nvSpPr>
          <p:cNvPr id="5" name="Rectangle 4"/>
          <p:cNvSpPr/>
          <p:nvPr/>
        </p:nvSpPr>
        <p:spPr>
          <a:xfrm>
            <a:off x="107504" y="2404718"/>
            <a:ext cx="4608512" cy="39766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3037942"/>
            <a:ext cx="4320480" cy="27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228388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84" y="171857"/>
            <a:ext cx="8546032" cy="651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47028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23528" y="4290419"/>
            <a:ext cx="5703230" cy="238225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4321151"/>
            <a:ext cx="2390862" cy="2390862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56614" y="1036193"/>
            <a:ext cx="8229600" cy="457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nl-NL" sz="1200" dirty="0"/>
              <a:t>Look at the spectrum of the light emitted by a galaxy:</a:t>
            </a:r>
          </a:p>
          <a:p>
            <a:pPr>
              <a:lnSpc>
                <a:spcPct val="80000"/>
              </a:lnSpc>
            </a:pPr>
            <a:endParaRPr lang="nl-NL" sz="12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200" dirty="0"/>
              <a:t>Spectrum:    energy distribution of light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dirty="0"/>
              <a:t>                             red:    lower energy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dirty="0"/>
              <a:t>                             blue:  higher energy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dirty="0"/>
              <a:t>        Example:     use prism to dissect light </a:t>
            </a:r>
          </a:p>
          <a:p>
            <a:pPr>
              <a:lnSpc>
                <a:spcPct val="80000"/>
              </a:lnSpc>
            </a:pPr>
            <a:endParaRPr lang="nl-NL" sz="1200" dirty="0"/>
          </a:p>
          <a:p>
            <a:pPr>
              <a:lnSpc>
                <a:spcPct val="80000"/>
              </a:lnSpc>
            </a:pPr>
            <a:r>
              <a:rPr lang="nl-NL" sz="1200" dirty="0"/>
              <a:t> In the spectrum of stars, you see a large number of lines:</a:t>
            </a:r>
          </a:p>
          <a:p>
            <a:pPr marL="0" indent="0">
              <a:lnSpc>
                <a:spcPct val="80000"/>
              </a:lnSpc>
              <a:buNone/>
            </a:pPr>
            <a:endParaRPr lang="nl-NL" sz="1200" dirty="0"/>
          </a:p>
          <a:p>
            <a:pPr marL="0" indent="0">
              <a:lnSpc>
                <a:spcPct val="80000"/>
              </a:lnSpc>
              <a:buNone/>
            </a:pPr>
            <a:r>
              <a:rPr lang="nl-NL" sz="1200" dirty="0"/>
              <a:t>       -  light/photons of specific energy/frequencies absorbed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dirty="0"/>
              <a:t>          by atoms &amp; molecules in the atmospheres of  star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dirty="0"/>
              <a:t>       - the frequencies of these spectral lines are fixed,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dirty="0"/>
              <a:t>          by the </a:t>
            </a:r>
            <a:r>
              <a:rPr lang="nl-NL" sz="1200" i="1" dirty="0"/>
              <a:t>quantum laws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dirty="0"/>
              <a:t>          governing the structure and dynamics of atoms</a:t>
            </a:r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endParaRPr lang="nl-NL" sz="1800" dirty="0"/>
          </a:p>
          <a:p>
            <a:pPr>
              <a:buFont typeface="Arial" panose="020B0604020202020204" pitchFamily="34" charset="0"/>
              <a:buChar char="•"/>
            </a:pPr>
            <a:endParaRPr lang="nl-NL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-770058" y="-387424"/>
            <a:ext cx="9937104" cy="1219200"/>
          </a:xfrm>
        </p:spPr>
        <p:txBody>
          <a:bodyPr>
            <a:normAutofit fontScale="90000"/>
          </a:bodyPr>
          <a:lstStyle/>
          <a:p>
            <a:r>
              <a:rPr lang="nl-NL" sz="5000" b="1" dirty="0"/>
              <a:t>           Stellar Spectra &amp; Spectral Lines</a:t>
            </a:r>
            <a:endParaRPr lang="en-GB" sz="5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1036193"/>
            <a:ext cx="3542990" cy="307977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004048" y="980728"/>
            <a:ext cx="3687006" cy="32403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56176" y="4309585"/>
            <a:ext cx="2534878" cy="23822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4306629"/>
            <a:ext cx="3560609" cy="2401146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23528" y="955899"/>
            <a:ext cx="4551102" cy="32403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1804060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052736"/>
            <a:ext cx="8064896" cy="5378349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19672" y="-171400"/>
            <a:ext cx="8229600" cy="1219200"/>
          </a:xfrm>
        </p:spPr>
        <p:txBody>
          <a:bodyPr>
            <a:normAutofit/>
          </a:bodyPr>
          <a:lstStyle/>
          <a:p>
            <a:r>
              <a:rPr lang="nl-NL" sz="6000" b="1" dirty="0"/>
              <a:t>Solar  Spectrum </a:t>
            </a:r>
            <a:endParaRPr lang="en-GB" sz="6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6413787"/>
            <a:ext cx="78488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Notice the signatures/absorption lines of atoms (and molecules) in the atmosphere of the Sun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6482770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6276712" y="955898"/>
            <a:ext cx="2741929" cy="304916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23528" y="1052736"/>
            <a:ext cx="8229600" cy="4572000"/>
          </a:xfrm>
        </p:spPr>
        <p:txBody>
          <a:bodyPr/>
          <a:lstStyle/>
          <a:p>
            <a:pPr>
              <a:lnSpc>
                <a:spcPct val="70000"/>
              </a:lnSpc>
            </a:pPr>
            <a:endParaRPr lang="nl-NL" sz="1200" dirty="0"/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endParaRPr lang="nl-NL" sz="1800" dirty="0"/>
          </a:p>
          <a:p>
            <a:pPr>
              <a:buFont typeface="Arial" panose="020B0604020202020204" pitchFamily="34" charset="0"/>
              <a:buChar char="•"/>
            </a:pPr>
            <a:endParaRPr lang="nl-NL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-770058" y="-387424"/>
            <a:ext cx="9937104" cy="1219200"/>
          </a:xfrm>
        </p:spPr>
        <p:txBody>
          <a:bodyPr>
            <a:normAutofit/>
          </a:bodyPr>
          <a:lstStyle/>
          <a:p>
            <a:r>
              <a:rPr lang="nl-NL" sz="5000" b="1" dirty="0"/>
              <a:t>              Atoms &amp; Spectral Lines</a:t>
            </a:r>
            <a:endParaRPr lang="en-GB" sz="5000" b="1" dirty="0"/>
          </a:p>
        </p:txBody>
      </p:sp>
      <p:sp>
        <p:nvSpPr>
          <p:cNvPr id="15" name="Rectangle 14"/>
          <p:cNvSpPr/>
          <p:nvPr/>
        </p:nvSpPr>
        <p:spPr>
          <a:xfrm>
            <a:off x="323528" y="955899"/>
            <a:ext cx="5832648" cy="30491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6713" y="1185081"/>
            <a:ext cx="2741929" cy="2590799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542" y="4077071"/>
            <a:ext cx="5832649" cy="254303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38542" y="4077072"/>
            <a:ext cx="5832648" cy="254551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264295" y="4077072"/>
            <a:ext cx="2752971" cy="254551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8" name="Content Placeholder 1"/>
          <p:cNvSpPr txBox="1">
            <a:spLocks/>
          </p:cNvSpPr>
          <p:nvPr/>
        </p:nvSpPr>
        <p:spPr bwMode="auto">
          <a:xfrm>
            <a:off x="6276713" y="4149080"/>
            <a:ext cx="307304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004888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79525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163" indent="-228600" algn="l" rtl="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28800" indent="-22860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he energy transitions go along with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owards </a:t>
            </a:r>
            <a:r>
              <a:rPr kumimoji="0" lang="nl-NL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igher level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</a:t>
            </a:r>
            <a:r>
              <a:rPr kumimoji="0" lang="nl-NL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absorption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of  photon with 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that specific energy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owards </a:t>
            </a:r>
            <a:r>
              <a:rPr kumimoji="0" lang="nl-NL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lower 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level: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</a:t>
            </a:r>
            <a:r>
              <a:rPr kumimoji="0" lang="nl-NL" sz="1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emission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of photon with 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that specific energy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Energy of photon = frequency light 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Char char=""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Arial" panose="020B0604020202020204" pitchFamily="34" charset="0"/>
              <a:buChar char="•"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441214" y="1052736"/>
          <a:ext cx="35972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3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214" y="1052736"/>
                        <a:ext cx="35972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"/>
          <p:cNvSpPr txBox="1">
            <a:spLocks/>
          </p:cNvSpPr>
          <p:nvPr/>
        </p:nvSpPr>
        <p:spPr bwMode="auto">
          <a:xfrm>
            <a:off x="539552" y="3062588"/>
            <a:ext cx="5544616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7305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004888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79525" indent="-228600" algn="l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163" indent="-228600" algn="l" rtl="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28800" indent="-22860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ts val="340"/>
              </a:spcBef>
              <a:buClr>
                <a:schemeClr val="accent2">
                  <a:shade val="75000"/>
                </a:schemeClr>
              </a:buClr>
              <a:buSzPct val="85000"/>
              <a:buFont typeface="Wingdings 2" pitchFamily="18" charset="2"/>
              <a:buChar char="?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The energy of a photon is directly proportional to 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-   directly proporotional to  its frequency  (ie. colour)       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/>
              </a:rPr>
              <a:t>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/>
              </a:rPr>
              <a:t>-   inversely proportional to its wavelength                             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  <a:sym typeface="Mathematica1"/>
              </a:rPr>
              <a:t>in this:   c  - velocity of light;     h – Planck constant    </a:t>
            </a: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7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Char char=""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Wingdings 2" pitchFamily="18" charset="2"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F3A447"/>
              </a:buClr>
              <a:buSzPct val="85000"/>
              <a:buFont typeface="Arial" panose="020B0604020202020204" pitchFamily="34" charset="0"/>
              <a:buChar char="•"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5536" y="2924945"/>
            <a:ext cx="5688632" cy="1008112"/>
          </a:xfrm>
          <a:prstGeom prst="rect">
            <a:avLst/>
          </a:prstGeom>
          <a:noFill/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289282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24897" y="775500"/>
            <a:ext cx="8229600" cy="457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nl-NL" sz="1200" b="1" dirty="0">
                <a:solidFill>
                  <a:schemeClr val="bg1"/>
                </a:solidFill>
              </a:rPr>
              <a:t>Galaxy spectra: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b="1" dirty="0">
                <a:solidFill>
                  <a:schemeClr val="bg1"/>
                </a:solidFill>
              </a:rPr>
              <a:t>       -  the combined light of 100s billions of star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b="1" dirty="0">
                <a:solidFill>
                  <a:schemeClr val="bg1"/>
                </a:solidFill>
              </a:rPr>
              <a:t>       -  absorption lines mark the frequencies at which the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b="1" dirty="0">
                <a:solidFill>
                  <a:schemeClr val="bg1"/>
                </a:solidFill>
              </a:rPr>
              <a:t>           atmospheres of the stars in the galaxy have absorbed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b="1" dirty="0">
                <a:solidFill>
                  <a:schemeClr val="bg1"/>
                </a:solidFill>
              </a:rPr>
              <a:t>           light emitted by the stars</a:t>
            </a:r>
          </a:p>
          <a:p>
            <a:pPr marL="0" indent="0">
              <a:lnSpc>
                <a:spcPct val="80000"/>
              </a:lnSpc>
              <a:buNone/>
            </a:pPr>
            <a:endParaRPr lang="nl-NL" sz="1200" b="1" dirty="0">
              <a:solidFill>
                <a:schemeClr val="bg1"/>
              </a:solidFill>
            </a:endParaRP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200" b="1" dirty="0">
                <a:solidFill>
                  <a:schemeClr val="bg1"/>
                </a:solidFill>
              </a:rPr>
              <a:t>Galaxy redshift determination: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b="1" dirty="0">
                <a:solidFill>
                  <a:schemeClr val="bg1"/>
                </a:solidFill>
              </a:rPr>
              <a:t>        - identify (well-known and strong) spectral line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b="1" dirty="0">
                <a:solidFill>
                  <a:schemeClr val="bg1"/>
                </a:solidFill>
              </a:rPr>
              <a:t>         - compare to rest wavelength, then determine z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200" b="1" dirty="0">
                <a:solidFill>
                  <a:schemeClr val="bg1"/>
                </a:solidFill>
              </a:rPr>
              <a:t>        </a:t>
            </a:r>
          </a:p>
          <a:p>
            <a:pPr marL="0" indent="0">
              <a:lnSpc>
                <a:spcPct val="80000"/>
              </a:lnSpc>
              <a:buNone/>
            </a:pPr>
            <a:endParaRPr lang="nl-NL" sz="1200" dirty="0"/>
          </a:p>
          <a:p>
            <a:pPr marL="0" indent="0">
              <a:lnSpc>
                <a:spcPct val="80000"/>
              </a:lnSpc>
              <a:buNone/>
            </a:pPr>
            <a:r>
              <a:rPr lang="nl-NL" sz="1200" dirty="0"/>
              <a:t>       -  light/photons of specific energy/frequencies absorbed </a:t>
            </a:r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endParaRPr lang="nl-NL" sz="1800" dirty="0"/>
          </a:p>
          <a:p>
            <a:pPr>
              <a:buFont typeface="Arial" panose="020B0604020202020204" pitchFamily="34" charset="0"/>
              <a:buChar char="•"/>
            </a:pPr>
            <a:endParaRPr lang="nl-NL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-770058" y="-387424"/>
            <a:ext cx="9937104" cy="1219200"/>
          </a:xfrm>
        </p:spPr>
        <p:txBody>
          <a:bodyPr>
            <a:normAutofit fontScale="90000"/>
          </a:bodyPr>
          <a:lstStyle/>
          <a:p>
            <a:r>
              <a:rPr lang="nl-NL" sz="5000" b="1" dirty="0"/>
              <a:t>           </a:t>
            </a:r>
            <a:r>
              <a:rPr lang="nl-NL" sz="4700" b="1" dirty="0">
                <a:solidFill>
                  <a:schemeClr val="bg1"/>
                </a:solidFill>
              </a:rPr>
              <a:t>Galaxy Spectra &amp; Cosmic Redshift</a:t>
            </a:r>
            <a:endParaRPr lang="en-GB" sz="4700" b="1" dirty="0">
              <a:solidFill>
                <a:schemeClr val="bg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156176" y="4309585"/>
            <a:ext cx="2534878" cy="23822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55221" y="764704"/>
            <a:ext cx="4704811" cy="20882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49" y="2996952"/>
            <a:ext cx="8405440" cy="350626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8143" y="908720"/>
          <a:ext cx="2640089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41" name="Equation" r:id="rId4" imgW="660240" imgH="431640" progId="Equation.DSMT4">
                  <p:embed/>
                </p:oleObj>
              </mc:Choice>
              <mc:Fallback>
                <p:oleObj name="Equation" r:id="rId4" imgW="66024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3" y="908720"/>
                        <a:ext cx="2640089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51248" y="2924944"/>
            <a:ext cx="8813240" cy="37669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932040" y="763229"/>
            <a:ext cx="4032448" cy="20882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6875760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150222"/>
            <a:ext cx="3391208" cy="34964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0756" y="116632"/>
            <a:ext cx="8229600" cy="1143000"/>
          </a:xfrm>
        </p:spPr>
        <p:txBody>
          <a:bodyPr>
            <a:normAutofit/>
          </a:bodyPr>
          <a:lstStyle/>
          <a:p>
            <a:r>
              <a:rPr lang="nl-NL" dirty="0"/>
              <a:t>    </a:t>
            </a:r>
            <a:r>
              <a:rPr lang="nl-NL" sz="6000" b="1" dirty="0">
                <a:solidFill>
                  <a:schemeClr val="tx1"/>
                </a:solidFill>
              </a:rPr>
              <a:t>Redshifted Galaxy</a:t>
            </a:r>
            <a:endParaRPr lang="en-GB" sz="6000" b="1" dirty="0">
              <a:solidFill>
                <a:schemeClr val="tx1"/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131952"/>
            <a:ext cx="5234740" cy="3524638"/>
          </a:xfrm>
        </p:spPr>
      </p:pic>
      <p:sp>
        <p:nvSpPr>
          <p:cNvPr id="8" name="Rectangle 7"/>
          <p:cNvSpPr/>
          <p:nvPr/>
        </p:nvSpPr>
        <p:spPr>
          <a:xfrm>
            <a:off x="5508104" y="2117330"/>
            <a:ext cx="3518058" cy="35292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9512" y="2132856"/>
            <a:ext cx="5256584" cy="35283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4222238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Galaxies &amp; the Cosmos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Distances &amp; Motions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1285875"/>
            <a:ext cx="8785225" cy="3929063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b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</a:br>
            <a:endParaRPr kumimoji="0" lang="en-US" sz="4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8937169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528" y="-162272"/>
            <a:ext cx="9505056" cy="1143000"/>
          </a:xfrm>
        </p:spPr>
        <p:txBody>
          <a:bodyPr>
            <a:normAutofit fontScale="90000"/>
          </a:bodyPr>
          <a:lstStyle/>
          <a:p>
            <a:r>
              <a:rPr lang="nl-NL" dirty="0"/>
              <a:t>    </a:t>
            </a:r>
            <a:r>
              <a:rPr lang="nl-NL" sz="6000" b="1" dirty="0">
                <a:solidFill>
                  <a:schemeClr val="bg1"/>
                </a:solidFill>
              </a:rPr>
              <a:t>Slipher  &amp;   Galaxy Redshifts</a:t>
            </a:r>
            <a:endParaRPr lang="en-GB" sz="6000" b="1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878" y="1052736"/>
            <a:ext cx="3620231" cy="55172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036994"/>
            <a:ext cx="2095500" cy="30956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87405" y="1115515"/>
            <a:ext cx="2664296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Vesto Sliph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(1875-1969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US astronomer who was the firs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to measure redshifts of galaxi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For a major part of his care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e was director o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Lowell Observatory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Flagstaff, Arizona, USA 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9512" y="980728"/>
            <a:ext cx="4680520" cy="324036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004048" y="980728"/>
            <a:ext cx="3960440" cy="576064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9512" y="4293095"/>
            <a:ext cx="4680520" cy="242275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9512" y="4437112"/>
            <a:ext cx="50349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1913:     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Slipher finds that the spectrum  of M31 is shifted to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blue,  corresponding to a velocity of ~ 300 km/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Note:   and, indeed, M31 is belonging with our Galax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            to a dense group of galaxies, the Local Group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            and is moving towards u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            M31  and the  Galaxy will collide in 4.5 billion year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1914:     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additional redshifts of 14 spirals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            some blueshifted (approaching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            some redshifted (moving away)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5856174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528" y="-162272"/>
            <a:ext cx="9505056" cy="1143000"/>
          </a:xfrm>
        </p:spPr>
        <p:txBody>
          <a:bodyPr>
            <a:normAutofit fontScale="90000"/>
          </a:bodyPr>
          <a:lstStyle/>
          <a:p>
            <a:r>
              <a:rPr lang="nl-NL" dirty="0"/>
              <a:t>    </a:t>
            </a:r>
            <a:r>
              <a:rPr lang="nl-NL" sz="6000" b="1" dirty="0">
                <a:solidFill>
                  <a:schemeClr val="bg1"/>
                </a:solidFill>
              </a:rPr>
              <a:t>Slipher  &amp;   Galaxy Redshifts</a:t>
            </a:r>
            <a:endParaRPr lang="en-GB" sz="6000" b="1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3878" y="1052736"/>
            <a:ext cx="3620231" cy="55172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036994"/>
            <a:ext cx="2095500" cy="30956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87405" y="1115515"/>
            <a:ext cx="2664296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Vesto Sliph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(1875-1969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US astronomer who was the firs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to measure redshifts of galaxi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For a major part of his care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e was director o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Lowell Observatory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Flagstaff, Arizona, USA 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79512" y="980728"/>
            <a:ext cx="4680520" cy="324036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004048" y="980728"/>
            <a:ext cx="3960440" cy="576064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9512" y="4293095"/>
            <a:ext cx="4680520" cy="242275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6929" y="4331791"/>
            <a:ext cx="5034920" cy="2382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1917:     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Slipher measures more galaxy redshifts: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-   more and more galaxies are redshifted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-   proportion of redshifted galaxies such that it is no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     longer in accordance with random galaxy motions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AND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-   redshift on average larger as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     galaxy is smaller   (ie. seems further away)     !!!!!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Is there a physical relationship between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Radial Velocity and Distance of  a  galaxy    ???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520" y="6021288"/>
            <a:ext cx="4536504" cy="648072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6497705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3" descr="Hubble-expansi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2"/>
            <a:ext cx="16424471" cy="1006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9606" name="Rectangle 6"/>
          <p:cNvSpPr>
            <a:spLocks noGrp="1" noChangeArrowheads="1"/>
          </p:cNvSpPr>
          <p:nvPr>
            <p:ph type="title"/>
          </p:nvPr>
        </p:nvSpPr>
        <p:spPr>
          <a:xfrm>
            <a:off x="-436748" y="0"/>
            <a:ext cx="9865096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400" b="1" i="1" dirty="0">
                <a:solidFill>
                  <a:srgbClr val="CC0000"/>
                </a:solidFill>
                <a:latin typeface="Batang" pitchFamily="18" charset="-127"/>
              </a:rPr>
              <a:t> </a:t>
            </a:r>
            <a:r>
              <a:rPr sz="6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sz="48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Expansion:  first indications 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366" y="1412775"/>
            <a:ext cx="3790577" cy="3085881"/>
          </a:xfrm>
        </p:spPr>
      </p:pic>
      <p:sp>
        <p:nvSpPr>
          <p:cNvPr id="166917" name="Rectangle 4"/>
          <p:cNvSpPr>
            <a:spLocks noChangeArrowheads="1"/>
          </p:cNvSpPr>
          <p:nvPr/>
        </p:nvSpPr>
        <p:spPr bwMode="auto">
          <a:xfrm>
            <a:off x="250825" y="1357313"/>
            <a:ext cx="3817119" cy="315180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11960" y="1357313"/>
            <a:ext cx="4779922" cy="243172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22490" y="1480716"/>
            <a:ext cx="44644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1925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:  Lundmark,  Swedish astronomer (1889-1958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-  radial velocity 44 galaxi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-  rough distance estimates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comparing distances and brightness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- comparing to M31, estimated to be at 650,000 l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(in fact ~2,000,000 ly)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Lundmark concluded that there may be a relationship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between galactic redshift and distance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but “not a very definitive one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11960" y="3865560"/>
            <a:ext cx="4779922" cy="2992439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3933963"/>
            <a:ext cx="3168352" cy="285563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37713" y="4549616"/>
            <a:ext cx="3830231" cy="2308382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184" y="4583817"/>
            <a:ext cx="3376047" cy="223998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283968" y="3950763"/>
            <a:ext cx="446449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1927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: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Georges Lemaitr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(1894-1966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Belgian pries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One of few who b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1920s understoo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General Relativity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Predicted linea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relationship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redshift – distance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and ... inferred it from dat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28384" y="4116181"/>
            <a:ext cx="96349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Block 2011</a:t>
            </a:r>
            <a:endParaRPr kumimoji="0" lang="en-GB" sz="1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3008240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3" descr="Hubble-expansi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48484"/>
            <a:ext cx="16424471" cy="1006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9606" name="Rectangle 6"/>
          <p:cNvSpPr>
            <a:spLocks noGrp="1" noChangeArrowheads="1"/>
          </p:cNvSpPr>
          <p:nvPr>
            <p:ph type="title"/>
          </p:nvPr>
        </p:nvSpPr>
        <p:spPr>
          <a:xfrm>
            <a:off x="-436748" y="-99392"/>
            <a:ext cx="9865096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400" b="1" i="1" dirty="0">
                <a:solidFill>
                  <a:srgbClr val="CC0000"/>
                </a:solidFill>
                <a:latin typeface="Batang" pitchFamily="18" charset="-127"/>
              </a:rPr>
              <a:t> </a:t>
            </a:r>
            <a:r>
              <a:rPr sz="6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sz="48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Lemaitre Expansion ?  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75" y="1124745"/>
            <a:ext cx="3966669" cy="5616624"/>
          </a:xfrm>
        </p:spPr>
      </p:pic>
      <p:sp>
        <p:nvSpPr>
          <p:cNvPr id="166917" name="Rectangle 4"/>
          <p:cNvSpPr>
            <a:spLocks noChangeArrowheads="1"/>
          </p:cNvSpPr>
          <p:nvPr/>
        </p:nvSpPr>
        <p:spPr bwMode="auto">
          <a:xfrm>
            <a:off x="107505" y="1124745"/>
            <a:ext cx="3960440" cy="5616624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11960" y="1124745"/>
            <a:ext cx="4779922" cy="5616624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42533" y="1196752"/>
            <a:ext cx="4882847" cy="611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Georges Lemaitre   (1894-1966)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</a:t>
            </a:r>
          </a:p>
          <a:p>
            <a:pPr marL="171450" marR="0" lvl="0" indent="-1714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On the basis of the General Theory of Relativity,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Lemaitre derived the equations describing the expansion of the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Universe: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Friedmann-Robertson-Walker-Lemaitre equations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171450" marR="0" lvl="0" indent="-1714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e then went on to show that this predicted a linear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relation between redshift/recession velocity and distance.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171450" marR="0" lvl="0" indent="-1714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In a remarkable paper, in an “obscure” French-language journal, </a:t>
            </a:r>
          </a:p>
          <a:p>
            <a:pPr marL="171450" marR="0" lvl="0" indent="-1714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1927, Annales de la Societe Scientifique de Bruxelles, A47, 49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he then used redshifts and distances of 42 galaxies to show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that it seems indeed there is such a relation, and inferred the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slope of the relation, now known as the “”Hubble constant”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171450" marR="0" lvl="0" indent="-1714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e assumed that the absolute brightness of galaxies can be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used as standard candle, and thus inferred distances on the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basis of galaxy brightnesses.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171450" marR="0" lvl="0" indent="-1714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Strangely enough, when the paper got later translated into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English, the passage in which the expansion constant was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determined got omitted.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171450" marR="0" lvl="0" indent="-1714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Had Hubble tried to cover up the earlier finding of expansion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by Lemaitre ?  A few years it was found Lemaitre himself who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had tranlated the paper.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171450" marR="0" lvl="0" indent="-17145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Note:  the scatter of the distance estimates on the basis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of intrinsic brightness has a large scatter.. Significance of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result was not very strong.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</a:t>
            </a:r>
          </a:p>
          <a:p>
            <a:pPr marL="0" marR="0" lvl="0" indent="0" algn="l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7053617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3" descr="Hubble-expansio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2"/>
            <a:ext cx="16424471" cy="1006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9606" name="Rectangle 6"/>
          <p:cNvSpPr>
            <a:spLocks noGrp="1" noChangeArrowheads="1"/>
          </p:cNvSpPr>
          <p:nvPr>
            <p:ph type="title"/>
          </p:nvPr>
        </p:nvSpPr>
        <p:spPr>
          <a:xfrm>
            <a:off x="-355683" y="115818"/>
            <a:ext cx="100811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400" b="1" i="1" dirty="0">
                <a:solidFill>
                  <a:srgbClr val="CC0000"/>
                </a:solidFill>
                <a:latin typeface="Batang" pitchFamily="18" charset="-127"/>
              </a:rPr>
              <a:t> </a:t>
            </a:r>
            <a:r>
              <a:rPr sz="6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sz="4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ubble Expansion </a:t>
            </a:r>
            <a:r>
              <a:rPr lang="en-GB" sz="4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–</a:t>
            </a:r>
            <a:r>
              <a:rPr sz="4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Hubble Law</a:t>
            </a:r>
          </a:p>
        </p:txBody>
      </p:sp>
      <p:pic>
        <p:nvPicPr>
          <p:cNvPr id="26629" name="Picture 3" descr="hubblediagram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0988" y="1348510"/>
            <a:ext cx="5076825" cy="3135312"/>
          </a:xfrm>
          <a:noFill/>
        </p:spPr>
      </p:pic>
      <p:sp>
        <p:nvSpPr>
          <p:cNvPr id="166917" name="Rectangle 4"/>
          <p:cNvSpPr>
            <a:spLocks noChangeArrowheads="1"/>
          </p:cNvSpPr>
          <p:nvPr/>
        </p:nvSpPr>
        <p:spPr bwMode="auto">
          <a:xfrm>
            <a:off x="250825" y="1357313"/>
            <a:ext cx="5106988" cy="315118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50826" y="4581128"/>
            <a:ext cx="5106988" cy="2088232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5756" y="4653136"/>
            <a:ext cx="8918243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Finally, the ultimate evidence for an expanding Universe follows in 1929,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when Edwin Hubble (1889-1953) describes his finding of a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                  linear recession velocity – distance relation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This relation is now known as the 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ubble Law.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A relation between distance and radial velocity among extragalactic nebulae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E. Hubble, Proc. Nat. Acad. Sciences,  1929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,   15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,    168-173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Note: Hubble himself never grasped that this was the evidence for an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expanding Universe as described by the Friedmann-Lemaitre equations,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ie. as implied by Einstein’s theory of General Relativity. 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36096" y="1412776"/>
            <a:ext cx="3432653" cy="30957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529889"/>
            <a:ext cx="3384376" cy="2806033"/>
          </a:xfrm>
        </p:spPr>
      </p:pic>
      <p:sp>
        <p:nvSpPr>
          <p:cNvPr id="14" name="Rectangle 13"/>
          <p:cNvSpPr/>
          <p:nvPr/>
        </p:nvSpPr>
        <p:spPr>
          <a:xfrm>
            <a:off x="5432722" y="4572949"/>
            <a:ext cx="3432653" cy="2088232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92592" y="4653136"/>
          <a:ext cx="3119659" cy="75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76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92" y="4653136"/>
                        <a:ext cx="3119659" cy="758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52120" y="5518543"/>
          <a:ext cx="700158" cy="5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77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518543"/>
                        <a:ext cx="700158" cy="5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16216" y="5589240"/>
            <a:ext cx="22322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ubble constan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specifies expanssion rate of the Universe</a:t>
            </a: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4417812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52" y="-315416"/>
            <a:ext cx="10801200" cy="1143000"/>
          </a:xfrm>
        </p:spPr>
        <p:txBody>
          <a:bodyPr>
            <a:normAutofit/>
          </a:bodyPr>
          <a:lstStyle/>
          <a:p>
            <a:r>
              <a:rPr lang="nl-NL" dirty="0"/>
              <a:t>    </a:t>
            </a:r>
            <a:r>
              <a:rPr lang="nl-NL" sz="3800" b="1" dirty="0">
                <a:solidFill>
                  <a:schemeClr val="tx1"/>
                </a:solidFill>
              </a:rPr>
              <a:t>Hubble Expansion &amp; Galaxy Redshift </a:t>
            </a:r>
            <a:endParaRPr lang="en-GB" sz="3800" b="1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836712"/>
            <a:ext cx="8568952" cy="428447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03848" y="5301208"/>
          <a:ext cx="31194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89"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301208"/>
                        <a:ext cx="311943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6093296"/>
            <a:ext cx="84249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The Hubble law tells us that the further a galaxy is, the more redshifted it i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Moreover, because this a linear relation, we can even estimate distances to galaxies once we know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the value of the Hubble constant !</a:t>
            </a: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1520" y="5229200"/>
            <a:ext cx="8568952" cy="1602760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2362228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4643438" y="5445125"/>
            <a:ext cx="4176712" cy="12969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01124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42852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ubble Expansion</a:t>
            </a:r>
          </a:p>
        </p:txBody>
      </p:sp>
      <p:pic>
        <p:nvPicPr>
          <p:cNvPr id="47108" name="Picture 7" descr="hubbl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673225"/>
            <a:ext cx="4192588" cy="5184775"/>
          </a:xfrm>
          <a:noFill/>
        </p:spPr>
      </p:pic>
      <p:pic>
        <p:nvPicPr>
          <p:cNvPr id="47109" name="Picture 11" descr="hubblediagram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3438" y="2857500"/>
            <a:ext cx="4117975" cy="2543175"/>
          </a:xfrm>
          <a:noFill/>
        </p:spPr>
      </p:pic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8072" name="Text Box 6"/>
          <p:cNvSpPr txBox="1">
            <a:spLocks noChangeArrowheads="1"/>
          </p:cNvSpPr>
          <p:nvPr/>
        </p:nvSpPr>
        <p:spPr bwMode="auto">
          <a:xfrm>
            <a:off x="4787900" y="5084763"/>
            <a:ext cx="3851275" cy="164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                    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v = H  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ubble Expansi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</a:t>
            </a:r>
          </a:p>
        </p:txBody>
      </p:sp>
      <p:sp>
        <p:nvSpPr>
          <p:cNvPr id="88073" name="Rectangle 8"/>
          <p:cNvSpPr>
            <a:spLocks noChangeArrowheads="1"/>
          </p:cNvSpPr>
          <p:nvPr/>
        </p:nvSpPr>
        <p:spPr bwMode="auto">
          <a:xfrm>
            <a:off x="4643438" y="1557338"/>
            <a:ext cx="4176712" cy="122396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8074" name="Text Box 9"/>
          <p:cNvSpPr txBox="1">
            <a:spLocks noChangeArrowheads="1"/>
          </p:cNvSpPr>
          <p:nvPr/>
        </p:nvSpPr>
        <p:spPr bwMode="auto">
          <a:xfrm>
            <a:off x="4859338" y="1628775"/>
            <a:ext cx="381635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Edwin Hubble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(1889-1953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8075" name="Rectangle 10"/>
          <p:cNvSpPr>
            <a:spLocks noChangeArrowheads="1"/>
          </p:cNvSpPr>
          <p:nvPr/>
        </p:nvSpPr>
        <p:spPr bwMode="auto">
          <a:xfrm>
            <a:off x="250825" y="1557338"/>
            <a:ext cx="4176713" cy="5184775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9266804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2754" y="-138992"/>
            <a:ext cx="4439765" cy="3495983"/>
          </a:xfrm>
          <a:prstGeom prst="rect">
            <a:avLst/>
          </a:prstGeom>
        </p:spPr>
      </p:pic>
      <p:sp>
        <p:nvSpPr>
          <p:cNvPr id="901124" name="Rectangle 4"/>
          <p:cNvSpPr>
            <a:spLocks noGrp="1" noChangeArrowheads="1"/>
          </p:cNvSpPr>
          <p:nvPr>
            <p:ph type="title"/>
          </p:nvPr>
        </p:nvSpPr>
        <p:spPr>
          <a:xfrm>
            <a:off x="125111" y="-424879"/>
            <a:ext cx="822960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ubble </a:t>
            </a:r>
            <a:r>
              <a:rPr lang="en-GB" sz="3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–</a:t>
            </a:r>
            <a:r>
              <a:rPr sz="3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sz="3500" b="1" dirty="0" err="1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umason</a:t>
            </a:r>
            <a:r>
              <a:rPr sz="3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(1931)</a:t>
            </a:r>
          </a:p>
        </p:txBody>
      </p:sp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77" y="3404022"/>
            <a:ext cx="8064624" cy="34450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7504" y="908720"/>
            <a:ext cx="497386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It was in the additional publication by Hubble &amp; Humason (1931) that the linear Hubble relation was firmly established  to far larger depths into the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          Hubble, Humason, 1931, Astrophys. J., 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74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, 4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umason (1891-1972) assisted Hubble, and did most of the work 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world’s most powerful telescope at the time, the 100 inch Mt. Wilson telescope.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umason did not have a PhD, left school at 14, and was hired as janitor at Mt. Wilson Observatory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is role in the discovery  of the expansion of the Universe was seminal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48459" y="146621"/>
            <a:ext cx="3283841" cy="36004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7505" y="836712"/>
            <a:ext cx="4896544" cy="2520279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9085177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2060575"/>
            <a:ext cx="9720263" cy="1940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lang="en-US" sz="6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ic Acceleratio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7377744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8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0112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cience Magazine 1998 </a:t>
            </a: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2293" name="Picture 9" descr="covermed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12875"/>
            <a:ext cx="3889375" cy="523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50825" y="1196975"/>
            <a:ext cx="3889375" cy="5327650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295" name="TextBox 11"/>
          <p:cNvSpPr txBox="1">
            <a:spLocks noChangeArrowheads="1"/>
          </p:cNvSpPr>
          <p:nvPr/>
        </p:nvSpPr>
        <p:spPr bwMode="auto">
          <a:xfrm>
            <a:off x="4284663" y="5300663"/>
            <a:ext cx="4103687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cienc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reakthrough of the Yea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998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84663" y="5229225"/>
            <a:ext cx="4464050" cy="1295400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9080761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5536" y="1124744"/>
            <a:ext cx="8229600" cy="4572000"/>
          </a:xfrm>
        </p:spPr>
        <p:txBody>
          <a:bodyPr/>
          <a:lstStyle/>
          <a:p>
            <a:r>
              <a:rPr lang="nl-NL" sz="1800" dirty="0"/>
              <a:t>Given the vast distances in the Universe, it is impossible to measure distances directly. </a:t>
            </a:r>
          </a:p>
          <a:p>
            <a:endParaRPr lang="nl-NL" sz="1800" dirty="0"/>
          </a:p>
          <a:p>
            <a:r>
              <a:rPr lang="nl-NL" sz="1800" dirty="0"/>
              <a:t>Hence, we need to develop indirect methods that allow us to infer </a:t>
            </a:r>
          </a:p>
          <a:p>
            <a:pPr marL="0" indent="0">
              <a:buNone/>
            </a:pPr>
            <a:r>
              <a:rPr lang="nl-NL" sz="1800" dirty="0"/>
              <a:t>     reliable estimates of the distances of objects.</a:t>
            </a:r>
          </a:p>
          <a:p>
            <a:pPr marL="0" indent="0">
              <a:buNone/>
            </a:pPr>
            <a:endParaRPr lang="nl-NL" sz="1800" dirty="0"/>
          </a:p>
          <a:p>
            <a:pPr>
              <a:buFont typeface="Arial" panose="020B0604020202020204" pitchFamily="34" charset="0"/>
              <a:buChar char="•"/>
            </a:pPr>
            <a:r>
              <a:rPr lang="nl-NL" sz="1800" dirty="0"/>
              <a:t>One of the most practical means is based on the comparison between </a:t>
            </a:r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r>
              <a:rPr lang="nl-NL" sz="1800" dirty="0"/>
              <a:t>     -  observed brightness of an object    </a:t>
            </a:r>
          </a:p>
          <a:p>
            <a:pPr marL="0" indent="0">
              <a:buNone/>
            </a:pPr>
            <a:r>
              <a:rPr lang="nl-NL" sz="1800" dirty="0"/>
              <a:t>                         </a:t>
            </a:r>
            <a:r>
              <a:rPr lang="nl-NL" sz="1800" b="1" i="1" dirty="0"/>
              <a:t>(apparent brightness)</a:t>
            </a:r>
          </a:p>
          <a:p>
            <a:pPr marL="0" indent="0">
              <a:buNone/>
            </a:pPr>
            <a:r>
              <a:rPr lang="nl-NL" sz="1800" dirty="0"/>
              <a:t>     -   intrinsic brightness of an object</a:t>
            </a:r>
          </a:p>
          <a:p>
            <a:pPr marL="0" indent="0">
              <a:buNone/>
            </a:pPr>
            <a:r>
              <a:rPr lang="nl-NL" sz="1800" dirty="0"/>
              <a:t>                         </a:t>
            </a:r>
            <a:r>
              <a:rPr lang="nl-NL" sz="1800" b="1" i="1" dirty="0"/>
              <a:t>(absolute brightness)</a:t>
            </a:r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r>
              <a:rPr lang="nl-NL" sz="1800" dirty="0"/>
              <a:t>    Compare this with distance of streetlights :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49288" y="-243408"/>
            <a:ext cx="8229600" cy="1219200"/>
          </a:xfrm>
        </p:spPr>
        <p:txBody>
          <a:bodyPr>
            <a:normAutofit/>
          </a:bodyPr>
          <a:lstStyle/>
          <a:p>
            <a:r>
              <a:rPr lang="nl-NL" sz="5000" b="1" dirty="0"/>
              <a:t>Distance Measurement</a:t>
            </a:r>
            <a:endParaRPr lang="en-GB" sz="5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3717032"/>
            <a:ext cx="3076153" cy="232499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1520" y="3068960"/>
            <a:ext cx="8640960" cy="33843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6182274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einste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00113" y="-4275138"/>
            <a:ext cx="12076113" cy="136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0825" y="-458788"/>
            <a:ext cx="9793288" cy="70167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</a:t>
            </a:r>
            <a:r>
              <a:rPr kumimoji="0" lang="el-GR" sz="200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Mathematica1"/>
              </a:rPr>
              <a:t>Λ</a:t>
            </a:r>
            <a:endParaRPr kumimoji="0" lang="en-US" sz="200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instein’s  Biggest  Blunder</a:t>
            </a:r>
          </a:p>
        </p:txBody>
      </p:sp>
    </p:spTree>
    <p:extLst>
      <p:ext uri="{BB962C8B-B14F-4D97-AF65-F5344CB8AC3E}">
        <p14:creationId xmlns:p14="http://schemas.microsoft.com/office/powerpoint/2010/main" val="2378082017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2060575"/>
            <a:ext cx="9720263" cy="1940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6000" b="1" i="0" u="none" strike="noStrike" kern="1200" cap="none" spc="0" normalizeH="0" noProof="0" dirty="0">
                <a:ln>
                  <a:noFill/>
                </a:ln>
                <a:solidFill>
                  <a:srgbClr val="F8FCF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Type </a:t>
            </a:r>
            <a:r>
              <a:rPr kumimoji="0" lang="en-US" sz="6000" b="1" i="0" u="none" strike="noStrike" kern="1200" cap="none" spc="0" normalizeH="0" noProof="0" dirty="0" err="1">
                <a:ln>
                  <a:noFill/>
                </a:ln>
                <a:solidFill>
                  <a:srgbClr val="F8FCF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6000" b="1" i="0" u="none" strike="noStrike" kern="1200" cap="none" spc="0" normalizeH="0" noProof="0" dirty="0">
                <a:ln>
                  <a:noFill/>
                </a:ln>
                <a:solidFill>
                  <a:srgbClr val="F8FCF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Supernova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31A15A-0B6E-4675-9DB6-A635EAF528A0}"/>
              </a:ext>
            </a:extLst>
          </p:cNvPr>
          <p:cNvSpPr/>
          <p:nvPr/>
        </p:nvSpPr>
        <p:spPr>
          <a:xfrm>
            <a:off x="395288" y="1916832"/>
            <a:ext cx="8280400" cy="331236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9905757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395288" y="620713"/>
            <a:ext cx="8229600" cy="1143000"/>
          </a:xfrm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260350"/>
            <a:ext cx="932497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pernova Explosion &amp; Host Galaxy </a:t>
            </a:r>
          </a:p>
        </p:txBody>
      </p:sp>
      <p:pic>
        <p:nvPicPr>
          <p:cNvPr id="41988" name="Picture 5" descr="M51SNe_3panel_gabany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113"/>
            <a:ext cx="914400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659563" y="5949950"/>
            <a:ext cx="2233612" cy="32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51 supernovae</a:t>
            </a:r>
          </a:p>
        </p:txBody>
      </p:sp>
    </p:spTree>
    <p:extLst>
      <p:ext uri="{BB962C8B-B14F-4D97-AF65-F5344CB8AC3E}">
        <p14:creationId xmlns:p14="http://schemas.microsoft.com/office/powerpoint/2010/main" val="302275160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Type IA Supernovae.animation">
            <a:hlinkClick r:id="" action="ppaction://media"/>
            <a:extLst>
              <a:ext uri="{FF2B5EF4-FFF2-40B4-BE49-F238E27FC236}">
                <a16:creationId xmlns:a16="http://schemas.microsoft.com/office/drawing/2014/main" id="{61A19747-C26E-4534-AC55-2D0275A8109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5288" y="1703614"/>
            <a:ext cx="8280400" cy="4657725"/>
          </a:xfrm>
          <a:prstGeom prst="rect">
            <a:avLst/>
          </a:prstGeom>
        </p:spPr>
      </p:pic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8775" y="404813"/>
            <a:ext cx="878522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ype </a:t>
            </a: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Supernova Explosion </a:t>
            </a:r>
          </a:p>
        </p:txBody>
      </p:sp>
      <p:sp>
        <p:nvSpPr>
          <p:cNvPr id="9" name="Rectangle 8"/>
          <p:cNvSpPr/>
          <p:nvPr/>
        </p:nvSpPr>
        <p:spPr>
          <a:xfrm>
            <a:off x="395288" y="1700213"/>
            <a:ext cx="8280400" cy="4681537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371132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3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Accretion_Disk_Binary_Syst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875" y="0"/>
            <a:ext cx="10271125" cy="674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47813" y="404813"/>
            <a:ext cx="878522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ype </a:t>
            </a: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Supernova </a:t>
            </a:r>
          </a:p>
        </p:txBody>
      </p:sp>
      <p:sp>
        <p:nvSpPr>
          <p:cNvPr id="9" name="Rectangle 8"/>
          <p:cNvSpPr/>
          <p:nvPr/>
        </p:nvSpPr>
        <p:spPr>
          <a:xfrm>
            <a:off x="395288" y="5661025"/>
            <a:ext cx="8280400" cy="9366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0966" name="Content Placeholder 5"/>
          <p:cNvSpPr>
            <a:spLocks noGrp="1"/>
          </p:cNvSpPr>
          <p:nvPr>
            <p:ph idx="1"/>
          </p:nvPr>
        </p:nvSpPr>
        <p:spPr>
          <a:xfrm>
            <a:off x="395288" y="1628775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chemeClr val="accent1"/>
                </a:solidFill>
              </a:rPr>
              <a:t> Amongst the most energetic explosions in our Universe: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</a:pPr>
            <a:r>
              <a:rPr lang="en-US" sz="1400" b="1" dirty="0">
                <a:solidFill>
                  <a:schemeClr val="accent1"/>
                </a:solidFill>
              </a:rPr>
              <a:t>                                               E ~ 10</a:t>
            </a:r>
            <a:r>
              <a:rPr lang="en-US" sz="1400" b="1" baseline="30000" dirty="0">
                <a:solidFill>
                  <a:schemeClr val="accent1"/>
                </a:solidFill>
              </a:rPr>
              <a:t>54 </a:t>
            </a:r>
            <a:r>
              <a:rPr lang="en-US" sz="1400" b="1" dirty="0">
                <a:solidFill>
                  <a:schemeClr val="accent1"/>
                </a:solidFill>
              </a:rPr>
              <a:t>ergs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chemeClr val="accent1"/>
                </a:solidFill>
                <a:sym typeface="Mathematica1" pitchFamily="2" charset="2"/>
              </a:rPr>
              <a:t> During explosion the star is as bright as entire galaxy !  (</a:t>
            </a:r>
            <a:r>
              <a:rPr lang="en-US" sz="1400" b="1" dirty="0" err="1">
                <a:solidFill>
                  <a:schemeClr val="accent1"/>
                </a:solidFill>
                <a:sym typeface="Mathematica1" pitchFamily="2" charset="2"/>
              </a:rPr>
              <a:t>ie</a:t>
            </a:r>
            <a:r>
              <a:rPr lang="en-US" sz="1400" b="1" dirty="0">
                <a:solidFill>
                  <a:schemeClr val="accent1"/>
                </a:solidFill>
                <a:sym typeface="Mathematica1" pitchFamily="2" charset="2"/>
              </a:rPr>
              <a:t>. 10</a:t>
            </a:r>
            <a:r>
              <a:rPr lang="en-US" sz="1400" b="1" baseline="30000" dirty="0">
                <a:solidFill>
                  <a:schemeClr val="accent1"/>
                </a:solidFill>
                <a:sym typeface="Mathematica1" pitchFamily="2" charset="2"/>
              </a:rPr>
              <a:t>11</a:t>
            </a:r>
            <a:r>
              <a:rPr lang="en-US" sz="1400" b="1" dirty="0">
                <a:solidFill>
                  <a:schemeClr val="accent1"/>
                </a:solidFill>
                <a:sym typeface="Mathematica1" pitchFamily="2" charset="2"/>
              </a:rPr>
              <a:t> stars)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dirty="0">
              <a:solidFill>
                <a:schemeClr val="accent1"/>
              </a:solidFill>
              <a:sym typeface="Mathematica1" pitchFamily="2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dirty="0">
              <a:solidFill>
                <a:schemeClr val="accent1"/>
              </a:solidFill>
              <a:sym typeface="Mathematica1" pitchFamily="2" charset="2"/>
            </a:endParaRP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</a:rPr>
              <a:t>•      Violent explosion Carbon-Oxygen white dwarfs:</a:t>
            </a: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</a:rPr>
              <a:t>•      Embedded in binary, mass accretion from companion star</a:t>
            </a: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  <a:sym typeface="Mathematica1" pitchFamily="2" charset="2"/>
              </a:rPr>
              <a:t>•      When nearing</a:t>
            </a:r>
            <a:r>
              <a:rPr lang="en-US" sz="1400" b="1" dirty="0">
                <a:solidFill>
                  <a:schemeClr val="accent1"/>
                </a:solidFill>
              </a:rPr>
              <a:t> Chandrasekhar Limit   (1.38 M</a:t>
            </a:r>
            <a:r>
              <a:rPr lang="en-US" sz="1400" b="1" baseline="-25000" dirty="0">
                <a:solidFill>
                  <a:schemeClr val="accent1"/>
                </a:solidFill>
                <a:sym typeface="Mathematica3" pitchFamily="2" charset="2"/>
              </a:rPr>
              <a:t></a:t>
            </a:r>
            <a:r>
              <a:rPr lang="en-US" sz="1400" b="1" dirty="0">
                <a:solidFill>
                  <a:schemeClr val="accent1"/>
                </a:solidFill>
              </a:rPr>
              <a:t>), electron degeneracy pressure </a:t>
            </a: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</a:rPr>
              <a:t>        can no longer sustain star.</a:t>
            </a:r>
            <a:r>
              <a:rPr lang="en-US" sz="1400" b="1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</a:rPr>
              <a:t>•      while contracting under its weight, </a:t>
            </a:r>
            <a:r>
              <a:rPr lang="en-US" sz="1400" b="1" dirty="0">
                <a:solidFill>
                  <a:schemeClr val="accent1"/>
                </a:solidFill>
                <a:sym typeface="Mathematica1" pitchFamily="2" charset="2"/>
              </a:rPr>
              <a:t>carbon fusion sets in,  powering  </a:t>
            </a:r>
            <a:r>
              <a:rPr lang="en-US" sz="1400" b="1" dirty="0">
                <a:solidFill>
                  <a:schemeClr val="accent1"/>
                </a:solidFill>
              </a:rPr>
              <a:t>a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1400" b="1" dirty="0">
                <a:solidFill>
                  <a:schemeClr val="accent1"/>
                </a:solidFill>
              </a:rPr>
              <a:t>catastrophic deflagration  or detonation wave, </a:t>
            </a: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</a:rPr>
              <a:t>•      leading to a violent explosion, ripping apart entire star  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dirty="0">
              <a:solidFill>
                <a:schemeClr val="accent1"/>
              </a:solidFill>
              <a:sym typeface="Mathematica1" pitchFamily="2" charset="2"/>
            </a:endParaRP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</a:rPr>
              <a:t>•     Because exploding stars have nearly uniform  progenitor (~1.38 M</a:t>
            </a:r>
            <a:r>
              <a:rPr lang="en-US" sz="1400" b="1" baseline="-25000" dirty="0">
                <a:solidFill>
                  <a:schemeClr val="accent1"/>
                </a:solidFill>
                <a:sym typeface="Mathematica3" pitchFamily="2" charset="2"/>
              </a:rPr>
              <a:t></a:t>
            </a:r>
            <a:r>
              <a:rPr lang="en-US" sz="1400" b="1" dirty="0">
                <a:solidFill>
                  <a:schemeClr val="accent1"/>
                </a:solidFill>
              </a:rPr>
              <a:t> white dwarf),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400" b="1" dirty="0">
                <a:solidFill>
                  <a:schemeClr val="accent1"/>
                </a:solidFill>
              </a:rPr>
              <a:t>       their luminosity is almost the same:                 M ~ -19.3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400" b="1" dirty="0">
                <a:solidFill>
                  <a:schemeClr val="accent1"/>
                </a:solidFill>
              </a:rPr>
              <a:t>                                                                                     Standard Candle</a:t>
            </a:r>
            <a:endParaRPr lang="en-US" sz="1400" b="1" dirty="0">
              <a:solidFill>
                <a:schemeClr val="accent1"/>
              </a:solidFill>
              <a:sym typeface="Mathematica1" pitchFamily="2" charset="2"/>
            </a:endParaRPr>
          </a:p>
          <a:p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95288" y="2997200"/>
            <a:ext cx="8280400" cy="230346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5288" y="1628775"/>
            <a:ext cx="8280400" cy="122396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7696399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3011" name="Content Placeholder 5" descr="sn1006_tezel_fu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223125"/>
          </a:xfrm>
        </p:spPr>
      </p:pic>
      <p:sp>
        <p:nvSpPr>
          <p:cNvPr id="43012" name="TextBox 3"/>
          <p:cNvSpPr txBox="1">
            <a:spLocks noChangeArrowheads="1"/>
          </p:cNvSpPr>
          <p:nvPr/>
        </p:nvSpPr>
        <p:spPr bwMode="auto">
          <a:xfrm>
            <a:off x="250825" y="63087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 SN1006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rightest stellar event recorded in history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55875" y="-100013"/>
            <a:ext cx="4752975" cy="13239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1006</a:t>
            </a:r>
          </a:p>
        </p:txBody>
      </p:sp>
    </p:spTree>
    <p:extLst>
      <p:ext uri="{BB962C8B-B14F-4D97-AF65-F5344CB8AC3E}">
        <p14:creationId xmlns:p14="http://schemas.microsoft.com/office/powerpoint/2010/main" val="1170595911"/>
      </p:ext>
    </p:extLst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4035" name="Content Placeholder 5" descr="sn1006_tezel_fu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223125"/>
          </a:xfrm>
        </p:spPr>
      </p:pic>
      <p:sp>
        <p:nvSpPr>
          <p:cNvPr id="44036" name="TextBox 3"/>
          <p:cNvSpPr txBox="1">
            <a:spLocks noChangeArrowheads="1"/>
          </p:cNvSpPr>
          <p:nvPr/>
        </p:nvSpPr>
        <p:spPr bwMode="auto">
          <a:xfrm>
            <a:off x="250825" y="63087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 SN1006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rightest stellar event recorded in history </a:t>
            </a:r>
          </a:p>
        </p:txBody>
      </p:sp>
      <p:pic>
        <p:nvPicPr>
          <p:cNvPr id="44037" name="Picture 4" descr="sidebar_07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4633913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23850" y="1412875"/>
            <a:ext cx="4608513" cy="4824413"/>
          </a:xfrm>
          <a:prstGeom prst="rect">
            <a:avLst/>
          </a:prstGeom>
          <a:noFill/>
          <a:ln w="412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39" name="TextBox 6"/>
          <p:cNvSpPr txBox="1">
            <a:spLocks noChangeArrowheads="1"/>
          </p:cNvSpPr>
          <p:nvPr/>
        </p:nvSpPr>
        <p:spPr bwMode="auto">
          <a:xfrm>
            <a:off x="5003800" y="4941888"/>
            <a:ext cx="3960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 SN1006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   brightness:                m = -7.5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distance:                    d=2.2 kp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recorded:                   China, Egypt, Iraq, Japan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      Switzerland, North Americ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5875" y="-100013"/>
            <a:ext cx="4752975" cy="13239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1006</a:t>
            </a:r>
          </a:p>
        </p:txBody>
      </p:sp>
      <p:sp>
        <p:nvSpPr>
          <p:cNvPr id="9" name="Rectangle 8"/>
          <p:cNvSpPr/>
          <p:nvPr/>
        </p:nvSpPr>
        <p:spPr>
          <a:xfrm>
            <a:off x="5003800" y="4941888"/>
            <a:ext cx="3960813" cy="1295400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113138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Content Placeholder 5" descr="sn1006_tezel_fu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223125"/>
          </a:xfrm>
        </p:spPr>
      </p:pic>
      <p:pic>
        <p:nvPicPr>
          <p:cNvPr id="45059" name="Picture 9" descr="sn1006c_scal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28775"/>
            <a:ext cx="4608513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5061" name="TextBox 3"/>
          <p:cNvSpPr txBox="1">
            <a:spLocks noChangeArrowheads="1"/>
          </p:cNvSpPr>
          <p:nvPr/>
        </p:nvSpPr>
        <p:spPr bwMode="auto">
          <a:xfrm>
            <a:off x="250825" y="63087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 SN1006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rightest stellar event recorded in history </a:t>
            </a:r>
          </a:p>
        </p:txBody>
      </p:sp>
      <p:sp>
        <p:nvSpPr>
          <p:cNvPr id="6" name="Rectangle 5"/>
          <p:cNvSpPr/>
          <p:nvPr/>
        </p:nvSpPr>
        <p:spPr>
          <a:xfrm>
            <a:off x="323850" y="1628775"/>
            <a:ext cx="4608513" cy="4608513"/>
          </a:xfrm>
          <a:prstGeom prst="rect">
            <a:avLst/>
          </a:prstGeom>
          <a:noFill/>
          <a:ln w="412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063" name="TextBox 6"/>
          <p:cNvSpPr txBox="1">
            <a:spLocks noChangeArrowheads="1"/>
          </p:cNvSpPr>
          <p:nvPr/>
        </p:nvSpPr>
        <p:spPr bwMode="auto">
          <a:xfrm>
            <a:off x="5003800" y="4941888"/>
            <a:ext cx="3960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 SN1006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   brightness:                m = -7.5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distance:                    d=2.2 kp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recorded:                   China, Egypt, Iraq, Japan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      Switzerland, North Americ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5875" y="-100013"/>
            <a:ext cx="4752975" cy="13239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1006</a:t>
            </a:r>
          </a:p>
        </p:txBody>
      </p:sp>
      <p:sp>
        <p:nvSpPr>
          <p:cNvPr id="9" name="Rectangle 8"/>
          <p:cNvSpPr/>
          <p:nvPr/>
        </p:nvSpPr>
        <p:spPr>
          <a:xfrm>
            <a:off x="5003800" y="4941888"/>
            <a:ext cx="3960813" cy="1295400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066" name="TextBox 10"/>
          <p:cNvSpPr txBox="1">
            <a:spLocks noChangeArrowheads="1"/>
          </p:cNvSpPr>
          <p:nvPr/>
        </p:nvSpPr>
        <p:spPr bwMode="auto">
          <a:xfrm>
            <a:off x="2987675" y="56610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esent-da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Remnant </a:t>
            </a:r>
          </a:p>
        </p:txBody>
      </p:sp>
    </p:spTree>
    <p:extLst>
      <p:ext uri="{BB962C8B-B14F-4D97-AF65-F5344CB8AC3E}">
        <p14:creationId xmlns:p14="http://schemas.microsoft.com/office/powerpoint/2010/main" val="681142908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3" descr="the-white-dwarf-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788" y="357188"/>
            <a:ext cx="5573712" cy="635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00063"/>
            <a:ext cx="3143250" cy="3500437"/>
          </a:xfrm>
        </p:spPr>
        <p:txBody>
          <a:bodyPr/>
          <a:lstStyle/>
          <a:p>
            <a:r>
              <a:rPr lang="en-US" sz="6000" b="1">
                <a:solidFill>
                  <a:schemeClr val="tx1"/>
                </a:solidFill>
              </a:rPr>
              <a:t>White  Dwarfs  </a:t>
            </a:r>
          </a:p>
        </p:txBody>
      </p:sp>
    </p:spTree>
    <p:extLst>
      <p:ext uri="{BB962C8B-B14F-4D97-AF65-F5344CB8AC3E}">
        <p14:creationId xmlns:p14="http://schemas.microsoft.com/office/powerpoint/2010/main" val="814836412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928938"/>
            <a:ext cx="7772400" cy="361950"/>
          </a:xfrm>
        </p:spPr>
        <p:txBody>
          <a:bodyPr/>
          <a:lstStyle/>
          <a:p>
            <a:pPr>
              <a:defRPr/>
            </a:pPr>
            <a:r>
              <a:rPr lang="en-US" sz="6000" b="1" dirty="0">
                <a:solidFill>
                  <a:schemeClr val="accent3"/>
                </a:solidFill>
              </a:rPr>
              <a:t>Low  Mass  Stars </a:t>
            </a:r>
          </a:p>
        </p:txBody>
      </p:sp>
      <p:pic>
        <p:nvPicPr>
          <p:cNvPr id="47107" name="Picture 3" descr="1e7m_comparison_Uranus_Neptune_Sirius_B_Earth_Venu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0"/>
            <a:ext cx="8572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>
          <a:xfrm rot="9855897">
            <a:off x="5057775" y="4025900"/>
            <a:ext cx="28575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7109" name="TextBox 5"/>
          <p:cNvSpPr txBox="1">
            <a:spLocks noChangeArrowheads="1"/>
          </p:cNvSpPr>
          <p:nvPr/>
        </p:nvSpPr>
        <p:spPr bwMode="auto">
          <a:xfrm rot="-968145">
            <a:off x="6108700" y="3359150"/>
            <a:ext cx="17859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rius  B</a:t>
            </a:r>
          </a:p>
        </p:txBody>
      </p:sp>
    </p:spTree>
    <p:extLst>
      <p:ext uri="{BB962C8B-B14F-4D97-AF65-F5344CB8AC3E}">
        <p14:creationId xmlns:p14="http://schemas.microsoft.com/office/powerpoint/2010/main" val="2558776257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483" y="1785557"/>
            <a:ext cx="8674868" cy="4871062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5536" y="836712"/>
            <a:ext cx="8229600" cy="4572000"/>
          </a:xfrm>
        </p:spPr>
        <p:txBody>
          <a:bodyPr/>
          <a:lstStyle/>
          <a:p>
            <a:r>
              <a:rPr lang="nl-NL" sz="1800" dirty="0"/>
              <a:t>To determine distances in the Universe, astronomers identify objects </a:t>
            </a:r>
          </a:p>
          <a:p>
            <a:pPr marL="0" indent="0">
              <a:buNone/>
            </a:pPr>
            <a:r>
              <a:rPr lang="nl-NL" sz="1800" dirty="0"/>
              <a:t>     of which they know the intrinsic brightness:    </a:t>
            </a:r>
            <a:r>
              <a:rPr lang="nl-NL" sz="1800" b="1" i="1" dirty="0"/>
              <a:t>standard candles.</a:t>
            </a:r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r>
              <a:rPr lang="nl-NL" sz="2500" b="1" i="1" dirty="0"/>
              <a:t>                                       </a:t>
            </a:r>
          </a:p>
          <a:p>
            <a:endParaRPr lang="nl-NL" sz="18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r>
              <a:rPr lang="nl-NL" sz="1800" baseline="-25000" dirty="0"/>
              <a:t>  </a:t>
            </a:r>
            <a:r>
              <a:rPr lang="nl-NL" sz="1800" dirty="0"/>
              <a:t> </a:t>
            </a:r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r>
              <a:rPr lang="nl-NL" sz="1800" dirty="0"/>
              <a:t> 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75656" y="-387424"/>
            <a:ext cx="8229600" cy="1219200"/>
          </a:xfrm>
        </p:spPr>
        <p:txBody>
          <a:bodyPr>
            <a:normAutofit/>
          </a:bodyPr>
          <a:lstStyle/>
          <a:p>
            <a:r>
              <a:rPr lang="nl-NL" sz="5000" b="1" dirty="0"/>
              <a:t>  Standard Candles</a:t>
            </a:r>
            <a:endParaRPr lang="en-GB" sz="5000" b="1" dirty="0"/>
          </a:p>
        </p:txBody>
      </p:sp>
      <p:sp>
        <p:nvSpPr>
          <p:cNvPr id="8" name="Rectangle 7"/>
          <p:cNvSpPr/>
          <p:nvPr/>
        </p:nvSpPr>
        <p:spPr>
          <a:xfrm>
            <a:off x="251520" y="1743182"/>
            <a:ext cx="8674869" cy="495581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7212250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8131" name="Content Placeholder 3" descr="an-artists-concept-of-the-surface-of-the-white-dwarf-star-h150465-released-to-reuters_9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8" y="100013"/>
            <a:ext cx="4743450" cy="6686550"/>
          </a:xfrm>
        </p:spPr>
      </p:pic>
      <p:pic>
        <p:nvPicPr>
          <p:cNvPr id="48132" name="Picture 4" descr="degergy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500438"/>
            <a:ext cx="4071937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5" descr="whitedwarf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14313"/>
            <a:ext cx="4075112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29188" y="142875"/>
            <a:ext cx="4071937" cy="664368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3243978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6" descr="SdFDN614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857375"/>
            <a:ext cx="90138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685800" y="18288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55663"/>
            <a:ext cx="8836025" cy="4859337"/>
          </a:xfrm>
        </p:spPr>
        <p:txBody>
          <a:bodyPr/>
          <a:lstStyle/>
          <a:p>
            <a:pPr>
              <a:buFontTx/>
              <a:buNone/>
            </a:pPr>
            <a:r>
              <a:rPr lang="en-US" sz="2200">
                <a:latin typeface="Book Antiqua" pitchFamily="18" charset="0"/>
              </a:rPr>
              <a:t>                     What is the maximum mass that can be supported by </a:t>
            </a:r>
          </a:p>
          <a:p>
            <a:pPr>
              <a:buFontTx/>
              <a:buNone/>
            </a:pPr>
            <a:r>
              <a:rPr lang="en-US" sz="2200">
                <a:latin typeface="Book Antiqua" pitchFamily="18" charset="0"/>
              </a:rPr>
              <a:t>                     the dense compact material of a white dwarf star?</a:t>
            </a:r>
          </a:p>
        </p:txBody>
      </p:sp>
      <p:sp>
        <p:nvSpPr>
          <p:cNvPr id="4915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  <a:noFill/>
        </p:spPr>
        <p:txBody>
          <a:bodyPr/>
          <a:lstStyle/>
          <a:p>
            <a:r>
              <a:rPr lang="en-US" b="1">
                <a:solidFill>
                  <a:schemeClr val="tx1"/>
                </a:solidFill>
                <a:latin typeface="Book Antiqua" pitchFamily="18" charset="0"/>
              </a:rPr>
              <a:t>Chandrasekhar Mass Limit</a:t>
            </a:r>
          </a:p>
        </p:txBody>
      </p:sp>
      <p:graphicFrame>
        <p:nvGraphicFramePr>
          <p:cNvPr id="49158" name="Object 2"/>
          <p:cNvGraphicFramePr>
            <a:graphicFrameLocks noChangeAspect="1"/>
          </p:cNvGraphicFramePr>
          <p:nvPr/>
        </p:nvGraphicFramePr>
        <p:xfrm>
          <a:off x="3286125" y="2714625"/>
          <a:ext cx="30956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34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491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714625"/>
                        <a:ext cx="30956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186227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2060575"/>
            <a:ext cx="9720263" cy="1770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lang="en-US" sz="50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upernova </a:t>
            </a:r>
            <a:r>
              <a:rPr lang="en-US" sz="5000" b="1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Lightcurves</a:t>
            </a:r>
            <a:endParaRPr kumimoji="0" lang="en-US" sz="5000" b="1" i="0" u="none" strike="noStrike" kern="1200" cap="none" spc="0" normalizeH="0" noProof="0" dirty="0">
              <a:ln>
                <a:noFill/>
              </a:ln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31A15A-0B6E-4675-9DB6-A635EAF528A0}"/>
              </a:ext>
            </a:extLst>
          </p:cNvPr>
          <p:cNvSpPr/>
          <p:nvPr/>
        </p:nvSpPr>
        <p:spPr>
          <a:xfrm>
            <a:off x="395288" y="1916832"/>
            <a:ext cx="8280400" cy="331236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228967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SN 2007uy  </a:t>
            </a:r>
            <a:endParaRPr lang="en-US" dirty="0">
              <a:solidFill>
                <a:schemeClr val="accent3"/>
              </a:solidFill>
            </a:endParaRPr>
          </a:p>
        </p:txBody>
      </p:sp>
      <p:pic>
        <p:nvPicPr>
          <p:cNvPr id="51203" name="Content Placeholder 3" descr="eso0823b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8" y="1484313"/>
            <a:ext cx="9072562" cy="4537075"/>
          </a:xfrm>
        </p:spPr>
      </p:pic>
      <p:sp>
        <p:nvSpPr>
          <p:cNvPr id="5" name="TextBox 4"/>
          <p:cNvSpPr txBox="1"/>
          <p:nvPr/>
        </p:nvSpPr>
        <p:spPr>
          <a:xfrm>
            <a:off x="611188" y="5876925"/>
            <a:ext cx="813752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SN 2007uy in  NGC277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ile fading,  another supernova, SN2008D, went off in same galaxy </a:t>
            </a:r>
          </a:p>
        </p:txBody>
      </p:sp>
      <p:sp>
        <p:nvSpPr>
          <p:cNvPr id="6" name="Rectangle 5"/>
          <p:cNvSpPr/>
          <p:nvPr/>
        </p:nvSpPr>
        <p:spPr>
          <a:xfrm>
            <a:off x="611188" y="5805488"/>
            <a:ext cx="7993062" cy="936625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410318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aul_sm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2987" y="1057376"/>
            <a:ext cx="7194415" cy="5395811"/>
          </a:xfrm>
          <a:prstGeom prst="rect">
            <a:avLst/>
          </a:prstGeom>
        </p:spPr>
      </p:pic>
      <p:sp>
        <p:nvSpPr>
          <p:cNvPr id="522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32497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pernova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ghtcurve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&amp; Spectrum </a:t>
            </a:r>
          </a:p>
        </p:txBody>
      </p:sp>
      <p:sp>
        <p:nvSpPr>
          <p:cNvPr id="9" name="Rectangle 8"/>
          <p:cNvSpPr/>
          <p:nvPr/>
        </p:nvSpPr>
        <p:spPr>
          <a:xfrm>
            <a:off x="1042988" y="1052513"/>
            <a:ext cx="7200900" cy="540067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51069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-252413" y="115888"/>
            <a:ext cx="9324976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 Phillips Relation </a:t>
            </a:r>
          </a:p>
        </p:txBody>
      </p:sp>
      <p:pic>
        <p:nvPicPr>
          <p:cNvPr id="54275" name="Picture 12" descr="alex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44"/>
          <a:stretch>
            <a:fillRect/>
          </a:stretch>
        </p:blipFill>
        <p:spPr bwMode="auto">
          <a:xfrm>
            <a:off x="179388" y="1196975"/>
            <a:ext cx="392430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13" descr="alex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81"/>
          <a:stretch>
            <a:fillRect/>
          </a:stretch>
        </p:blipFill>
        <p:spPr bwMode="auto">
          <a:xfrm>
            <a:off x="179388" y="4032250"/>
            <a:ext cx="3924300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987675" y="6669088"/>
            <a:ext cx="1152525" cy="1889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7950" y="1125538"/>
            <a:ext cx="4032250" cy="5616575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279" name="Rectangle 10"/>
          <p:cNvSpPr>
            <a:spLocks noChangeArrowheads="1"/>
          </p:cNvSpPr>
          <p:nvPr/>
        </p:nvSpPr>
        <p:spPr bwMode="auto">
          <a:xfrm>
            <a:off x="4211638" y="1125538"/>
            <a:ext cx="5184775" cy="544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tionship betwee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peak luminosity of a Type Ia supernov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speed of luminosity evolution after maximum ligh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rk Phillips (1993)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on the basis of Calan/Tololo Supernova Surve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the faster a supernova fades after peak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the fainter its intrinsic peak luminosit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reduces scatter in Hubble diagram to 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&lt;0.2 ma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  heuristic relationship, as yet not theoretically “understood”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</p:txBody>
      </p:sp>
      <p:pic>
        <p:nvPicPr>
          <p:cNvPr id="54280" name="Picture 11" descr="Dm15_definition_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133600"/>
            <a:ext cx="3240087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211638" y="1125538"/>
            <a:ext cx="4824412" cy="5616575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3123036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00013"/>
            <a:ext cx="9155113" cy="1143001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Supernova Cosmology Project</a:t>
            </a:r>
          </a:p>
        </p:txBody>
      </p:sp>
      <p:pic>
        <p:nvPicPr>
          <p:cNvPr id="6147" name="Content Placeholder 3" descr="briansaul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981075"/>
            <a:ext cx="7058025" cy="4751388"/>
          </a:xfr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gh-z Supernova Search Team</a:t>
            </a:r>
          </a:p>
        </p:txBody>
      </p:sp>
      <p:sp>
        <p:nvSpPr>
          <p:cNvPr id="6" name="Rectangle 5"/>
          <p:cNvSpPr/>
          <p:nvPr/>
        </p:nvSpPr>
        <p:spPr>
          <a:xfrm>
            <a:off x="1042988" y="981075"/>
            <a:ext cx="7058025" cy="475138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7692726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7347" name="Content Placeholder 3" descr="2339767447_624fbbde53_z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908050"/>
            <a:ext cx="4983162" cy="4968875"/>
          </a:xfr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0" y="-100013"/>
            <a:ext cx="9155113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pernova Cosmology Project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gh-z Supernova Search Team</a:t>
            </a:r>
          </a:p>
        </p:txBody>
      </p:sp>
      <p:sp>
        <p:nvSpPr>
          <p:cNvPr id="7" name="Rectangle 6"/>
          <p:cNvSpPr/>
          <p:nvPr/>
        </p:nvSpPr>
        <p:spPr>
          <a:xfrm>
            <a:off x="468313" y="908050"/>
            <a:ext cx="4967287" cy="496887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063" y="5084763"/>
            <a:ext cx="3240087" cy="739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ligently monitoring mill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 galaxies, in search for tha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ne explosion  …</a:t>
            </a:r>
          </a:p>
        </p:txBody>
      </p:sp>
    </p:spTree>
    <p:extLst>
      <p:ext uri="{BB962C8B-B14F-4D97-AF65-F5344CB8AC3E}">
        <p14:creationId xmlns:p14="http://schemas.microsoft.com/office/powerpoint/2010/main" val="2683158838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8" descr="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28775"/>
            <a:ext cx="8482013" cy="506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Rectangle 11"/>
          <p:cNvSpPr>
            <a:spLocks noChangeArrowheads="1"/>
          </p:cNvSpPr>
          <p:nvPr/>
        </p:nvSpPr>
        <p:spPr bwMode="auto">
          <a:xfrm>
            <a:off x="-828675" y="188913"/>
            <a:ext cx="104044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gh-z </a:t>
            </a:r>
            <a:r>
              <a:rPr kumimoji="0" lang="en-US" sz="65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6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sample </a:t>
            </a:r>
          </a:p>
        </p:txBody>
      </p:sp>
    </p:spTree>
    <p:extLst>
      <p:ext uri="{BB962C8B-B14F-4D97-AF65-F5344CB8AC3E}">
        <p14:creationId xmlns:p14="http://schemas.microsoft.com/office/powerpoint/2010/main" val="221803399"/>
      </p:ext>
    </p:extLst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468560" y="1607381"/>
            <a:ext cx="9720263" cy="3262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lang="en-US" sz="5000" b="1" dirty="0">
                <a:solidFill>
                  <a:srgbClr val="FFFFF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ic Acceleration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&amp;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>
                <a:solidFill>
                  <a:srgbClr val="FFFFF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ic Density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rgbClr val="FFFFF7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31A15A-0B6E-4675-9DB6-A635EAF528A0}"/>
              </a:ext>
            </a:extLst>
          </p:cNvPr>
          <p:cNvSpPr/>
          <p:nvPr/>
        </p:nvSpPr>
        <p:spPr>
          <a:xfrm>
            <a:off x="395288" y="1916832"/>
            <a:ext cx="8280400" cy="331236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5141570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5536" y="836712"/>
            <a:ext cx="8229600" cy="4572000"/>
          </a:xfrm>
        </p:spPr>
        <p:txBody>
          <a:bodyPr/>
          <a:lstStyle/>
          <a:p>
            <a:r>
              <a:rPr lang="nl-NL" sz="1800" dirty="0"/>
              <a:t>To determine distances in the Universe, astronomers identify objects </a:t>
            </a:r>
          </a:p>
          <a:p>
            <a:pPr marL="0" indent="0">
              <a:buNone/>
            </a:pPr>
            <a:r>
              <a:rPr lang="nl-NL" sz="1800" dirty="0"/>
              <a:t>     of which they know the intrinsic brightness:</a:t>
            </a:r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r>
              <a:rPr lang="nl-NL" sz="2500" b="1" i="1" dirty="0"/>
              <a:t>                                        Standard  Candles </a:t>
            </a:r>
          </a:p>
          <a:p>
            <a:endParaRPr lang="nl-NL" sz="1800" dirty="0"/>
          </a:p>
          <a:p>
            <a:pPr>
              <a:buFont typeface="Arial" panose="020B0604020202020204" pitchFamily="34" charset="0"/>
              <a:buChar char="•"/>
            </a:pPr>
            <a:r>
              <a:rPr lang="nl-NL" sz="1800" dirty="0"/>
              <a:t>Knowing the intrinsic luminosity/brightness L</a:t>
            </a:r>
            <a:r>
              <a:rPr lang="nl-NL" sz="1800" baseline="-25000" dirty="0"/>
              <a:t>abs</a:t>
            </a:r>
            <a:r>
              <a:rPr lang="nl-NL" sz="1800" dirty="0"/>
              <a:t> of a star/object, </a:t>
            </a:r>
          </a:p>
          <a:p>
            <a:pPr marL="0" indent="0">
              <a:buNone/>
            </a:pPr>
            <a:r>
              <a:rPr lang="nl-NL" sz="1800" dirty="0"/>
              <a:t>     and measuring its apparent brightness, or flux S (light through per unit area),</a:t>
            </a:r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r>
              <a:rPr lang="nl-NL" sz="1800" dirty="0"/>
              <a:t>      the distance D</a:t>
            </a:r>
            <a:r>
              <a:rPr lang="nl-NL" sz="1800" baseline="-25000" dirty="0"/>
              <a:t>L</a:t>
            </a:r>
            <a:r>
              <a:rPr lang="nl-NL" sz="1800" dirty="0"/>
              <a:t> may simply be inferred from </a:t>
            </a:r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r>
              <a:rPr lang="nl-NL" sz="1800" baseline="-25000" dirty="0"/>
              <a:t>  </a:t>
            </a:r>
            <a:r>
              <a:rPr lang="nl-NL" sz="1800" dirty="0"/>
              <a:t> </a:t>
            </a:r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r>
              <a:rPr lang="nl-NL" sz="1800" dirty="0"/>
              <a:t> 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75656" y="-387424"/>
            <a:ext cx="8229600" cy="1219200"/>
          </a:xfrm>
        </p:spPr>
        <p:txBody>
          <a:bodyPr>
            <a:normAutofit/>
          </a:bodyPr>
          <a:lstStyle/>
          <a:p>
            <a:r>
              <a:rPr lang="nl-NL" sz="5000" b="1" dirty="0"/>
              <a:t>  Standard Candles</a:t>
            </a:r>
            <a:endParaRPr lang="en-GB" sz="5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7704" y="4797152"/>
          <a:ext cx="2131751" cy="127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9" name="Equation" r:id="rId3" imgW="723600" imgH="431640" progId="Equation.DSMT4">
                  <p:embed/>
                </p:oleObj>
              </mc:Choice>
              <mc:Fallback>
                <p:oleObj name="Equation" r:id="rId3" imgW="72360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97152"/>
                        <a:ext cx="2131751" cy="1272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4437111"/>
            <a:ext cx="3481855" cy="218660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23528" y="4293096"/>
            <a:ext cx="8640960" cy="24482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359460"/>
      </p:ext>
    </p:extLst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2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1120261" name="Text Box 5"/>
          <p:cNvSpPr txBox="1">
            <a:spLocks noChangeArrowheads="1"/>
          </p:cNvSpPr>
          <p:nvPr/>
        </p:nvSpPr>
        <p:spPr bwMode="auto">
          <a:xfrm>
            <a:off x="4572000" y="1773238"/>
            <a:ext cx="4176713" cy="409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Hubble Diagram high-z 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sym typeface="Mathematica1" pitchFamily="2" charset="2"/>
              </a:rPr>
              <a:t>•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istance    vs.    redshift z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m-M          vs.  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shif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z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"/>
                <a:sym typeface="Mathematica1" pitchFamily="2" charset="2"/>
              </a:rPr>
              <a:t>•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termin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absolute brightness of  supernova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from dimming rate (Phillips relation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lang="en-US" sz="16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"/>
                <a:sym typeface="Mathematica1" pitchFamily="2" charset="2"/>
              </a:rPr>
              <a:t>•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asur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apparent brightness of explos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lang="en-US" sz="1600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"/>
                <a:sym typeface="Mathematica1" pitchFamily="2" charset="2"/>
              </a:rPr>
              <a:t>•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anslates into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-  luminosity distance of supernova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-  dependent on acceleration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q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</a:t>
            </a:r>
          </a:p>
        </p:txBody>
      </p:sp>
      <p:sp>
        <p:nvSpPr>
          <p:cNvPr id="72710" name="Rectangle 9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0421" name="Content Placeholder 9" descr="sni.hubblediagram.cosmo.jpg"/>
          <p:cNvPicPr>
            <a:picLocks noGrp="1" noChangeAspect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12875"/>
            <a:ext cx="4108450" cy="5243513"/>
          </a:xfrm>
        </p:spPr>
      </p:pic>
    </p:spTree>
    <p:extLst>
      <p:ext uri="{BB962C8B-B14F-4D97-AF65-F5344CB8AC3E}">
        <p14:creationId xmlns:p14="http://schemas.microsoft.com/office/powerpoint/2010/main" val="1285577561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1479" y="1133057"/>
            <a:ext cx="8176393" cy="4888231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12821" y="1238849"/>
            <a:ext cx="767347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all general FRW Universe,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cond-order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uminosity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tance-redshift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t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ly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pends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n the </a:t>
            </a:r>
            <a:r>
              <a:rPr kumimoji="0" lang="nl-NL" sz="1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celeration parameter 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b="1" dirty="0">
              <a:solidFill>
                <a:prstClr val="white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an be related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Ω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0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once the </a:t>
            </a:r>
            <a:r>
              <a:rPr kumimoji="0" lang="nl-NL" sz="1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equation of state 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is known. 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6128" y="3501008"/>
            <a:ext cx="8358187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12821" y="2341827"/>
            <a:ext cx="6984776" cy="27365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41267"/>
              </p:ext>
            </p:extLst>
          </p:nvPr>
        </p:nvGraphicFramePr>
        <p:xfrm>
          <a:off x="1475656" y="2514309"/>
          <a:ext cx="6321425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24" name="Equation" r:id="rId3" imgW="3047760" imgH="1180800" progId="Equation.DSMT4">
                  <p:embed/>
                </p:oleObj>
              </mc:Choice>
              <mc:Fallback>
                <p:oleObj name="Equation" r:id="rId3" imgW="3047760" imgH="1180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14309"/>
                        <a:ext cx="6321425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>
            <a:extLst>
              <a:ext uri="{FF2B5EF4-FFF2-40B4-BE49-F238E27FC236}">
                <a16:creationId xmlns:a16="http://schemas.microsoft.com/office/drawing/2014/main" id="{AF7C63DA-66A0-493C-9C16-AA0565D5F8CB}"/>
              </a:ext>
            </a:extLst>
          </p:cNvPr>
          <p:cNvSpPr txBox="1">
            <a:spLocks noChangeArrowheads="1"/>
          </p:cNvSpPr>
          <p:nvPr/>
        </p:nvSpPr>
        <p:spPr>
          <a:xfrm>
            <a:off x="-36512" y="95128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Luminosity  Dist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277985371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0063" y="4653136"/>
            <a:ext cx="8151076" cy="187220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0"/>
            <a:ext cx="5080049" cy="290298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236538" y="-99392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Luminosity  Dist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matter-dominated FRW Univer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63" y="3680291"/>
            <a:ext cx="8176393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 matter-dominated Universe, the luminosity distance as function of redshift is given b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44885" y="2381985"/>
          <a:ext cx="4390403" cy="105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8" name="Equation" r:id="rId3" imgW="2006280" imgH="482400" progId="Equation.DSMT4">
                  <p:embed/>
                </p:oleObj>
              </mc:Choice>
              <mc:Fallback>
                <p:oleObj name="Equation" r:id="rId3" imgW="200628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85" y="2381985"/>
                        <a:ext cx="4390403" cy="105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81075" y="5503863"/>
          <a:ext cx="67865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9" name="Equation" r:id="rId5" imgW="4025880" imgH="482400" progId="Equation.DSMT4">
                  <p:embed/>
                </p:oleObj>
              </mc:Choice>
              <mc:Fallback>
                <p:oleObj name="Equation" r:id="rId5" imgW="4025880" imgH="482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503863"/>
                        <a:ext cx="67865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521" y="1455621"/>
            <a:ext cx="2880618" cy="2909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98350"/>
      </p:ext>
    </p:extLst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 descr="hz_highzhub_col_bothbig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80975" y="1125538"/>
            <a:ext cx="4670425" cy="6048375"/>
          </a:xfrm>
          <a:noFill/>
        </p:spPr>
      </p:pic>
      <p:sp>
        <p:nvSpPr>
          <p:cNvPr id="11202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1120261" name="Text Box 5"/>
          <p:cNvSpPr txBox="1">
            <a:spLocks noChangeArrowheads="1"/>
          </p:cNvSpPr>
          <p:nvPr/>
        </p:nvSpPr>
        <p:spPr bwMode="auto">
          <a:xfrm>
            <a:off x="4572000" y="1773238"/>
            <a:ext cx="4176713" cy="409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Hubble Diagram high-z 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istance    vs.  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redshif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z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m-M          vs.  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shif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z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termin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absolute brightness of  supernova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from dimming rate (Phillips relation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asur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apparent brightness of explos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anslates into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-  luminosity distance of supernova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-  dependent on acceleration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q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</a:t>
            </a:r>
          </a:p>
        </p:txBody>
      </p:sp>
      <p:sp>
        <p:nvSpPr>
          <p:cNvPr id="72710" name="Rectangle 9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8271417"/>
      </p:ext>
    </p:extLst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12" descr="hz_highzhub_col_bothbig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80975" y="2868613"/>
            <a:ext cx="3081338" cy="3989387"/>
          </a:xfrm>
          <a:noFill/>
        </p:spPr>
      </p:pic>
      <p:sp>
        <p:nvSpPr>
          <p:cNvPr id="1326084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63492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3494" name="Picture 7" descr="q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013325"/>
            <a:ext cx="3744913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4572000" y="1557338"/>
            <a:ext cx="4176713" cy="3324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lative Hubble Diagra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∆(m-M)    vs. 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shif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z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ith Hubble diagram for empty Univers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Ω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0.0, Ω</a:t>
            </a:r>
            <a:r>
              <a:rPr kumimoji="0" lang="el-GR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Λ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0.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s reference.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celeration of the Univers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</a:p>
        </p:txBody>
      </p:sp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4643438" y="5013325"/>
            <a:ext cx="3960812" cy="107950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3497" name="Picture 11" descr="sn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284663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7087109"/>
      </p:ext>
    </p:extLst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9"/>
          <p:cNvSpPr txBox="1">
            <a:spLocks noChangeArrowheads="1"/>
          </p:cNvSpPr>
          <p:nvPr/>
        </p:nvSpPr>
        <p:spPr bwMode="auto">
          <a:xfrm>
            <a:off x="0" y="1484313"/>
            <a:ext cx="2592388" cy="411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sen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CELER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s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CELERATION   </a:t>
            </a:r>
            <a:endParaRPr kumimoji="0" lang="el-GR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4515" name="Picture 11" descr="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613" y="0"/>
            <a:ext cx="65293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7" descr="q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125538"/>
            <a:ext cx="2879725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12"/>
          <p:cNvSpPr>
            <a:spLocks noChangeArrowheads="1"/>
          </p:cNvSpPr>
          <p:nvPr/>
        </p:nvSpPr>
        <p:spPr bwMode="auto">
          <a:xfrm>
            <a:off x="2627313" y="0"/>
            <a:ext cx="6516687" cy="6858000"/>
          </a:xfrm>
          <a:prstGeom prst="rect">
            <a:avLst/>
          </a:prstGeom>
          <a:noFill/>
          <a:ln w="571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107950" y="3141663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107950" y="5589588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1618586"/>
      </p:ext>
    </p:extLst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5" t="13124" r="4375" b="36089"/>
          <a:stretch>
            <a:fillRect/>
          </a:stretch>
        </p:blipFill>
        <p:spPr bwMode="auto">
          <a:xfrm>
            <a:off x="-180975" y="0"/>
            <a:ext cx="9432925" cy="689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4129811"/>
      </p:ext>
    </p:extLst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Deceleration</a:t>
            </a:r>
          </a:p>
        </p:txBody>
      </p:sp>
      <p:sp>
        <p:nvSpPr>
          <p:cNvPr id="66563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</a:p>
        </p:txBody>
      </p:sp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2" name="Text Box 8"/>
          <p:cNvSpPr txBox="1">
            <a:spLocks noChangeArrowheads="1"/>
          </p:cNvSpPr>
          <p:nvPr/>
        </p:nvSpPr>
        <p:spPr bwMode="auto">
          <a:xfrm>
            <a:off x="4572000" y="1557338"/>
            <a:ext cx="4176713" cy="314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fore current  Dark  Energy  epoc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iverse dominated by matter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Decelerating Expans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Observable in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SNI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at very high z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Mathematica1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             z  &gt;  0.73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</a:t>
            </a:r>
          </a:p>
        </p:txBody>
      </p:sp>
      <p:pic>
        <p:nvPicPr>
          <p:cNvPr id="66566" name="Picture 10" descr="sn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284663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7" name="AutoShape 13"/>
          <p:cNvSpPr>
            <a:spLocks noChangeArrowheads="1"/>
          </p:cNvSpPr>
          <p:nvPr/>
        </p:nvSpPr>
        <p:spPr bwMode="auto">
          <a:xfrm>
            <a:off x="1187450" y="2205038"/>
            <a:ext cx="144463" cy="2952750"/>
          </a:xfrm>
          <a:prstGeom prst="upArrow">
            <a:avLst>
              <a:gd name="adj1" fmla="val 50000"/>
              <a:gd name="adj2" fmla="val 510987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6568" name="AutoShape 14"/>
          <p:cNvSpPr>
            <a:spLocks noChangeArrowheads="1"/>
          </p:cNvSpPr>
          <p:nvPr/>
        </p:nvSpPr>
        <p:spPr bwMode="auto">
          <a:xfrm rot="1140000">
            <a:off x="2484438" y="2349500"/>
            <a:ext cx="144462" cy="2952750"/>
          </a:xfrm>
          <a:prstGeom prst="upArrow">
            <a:avLst>
              <a:gd name="adj1" fmla="val 50000"/>
              <a:gd name="adj2" fmla="val 510991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6" name="Text Box 15"/>
          <p:cNvSpPr txBox="1">
            <a:spLocks noChangeArrowheads="1"/>
          </p:cNvSpPr>
          <p:nvPr/>
        </p:nvSpPr>
        <p:spPr bwMode="auto">
          <a:xfrm>
            <a:off x="0" y="5229225"/>
            <a:ext cx="21605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accelera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ainter</a:t>
            </a:r>
          </a:p>
        </p:txBody>
      </p:sp>
      <p:sp>
        <p:nvSpPr>
          <p:cNvPr id="75787" name="Text Box 16"/>
          <p:cNvSpPr txBox="1">
            <a:spLocks noChangeArrowheads="1"/>
          </p:cNvSpPr>
          <p:nvPr/>
        </p:nvSpPr>
        <p:spPr bwMode="auto">
          <a:xfrm>
            <a:off x="2195513" y="4652963"/>
            <a:ext cx="2160587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decelera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righter</a:t>
            </a:r>
          </a:p>
        </p:txBody>
      </p:sp>
    </p:spTree>
    <p:extLst>
      <p:ext uri="{BB962C8B-B14F-4D97-AF65-F5344CB8AC3E}">
        <p14:creationId xmlns:p14="http://schemas.microsoft.com/office/powerpoint/2010/main" val="1178015728"/>
      </p:ext>
    </p:extLst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9"/>
          <p:cNvSpPr>
            <a:spLocks noChangeArrowheads="1"/>
          </p:cNvSpPr>
          <p:nvPr/>
        </p:nvSpPr>
        <p:spPr bwMode="auto">
          <a:xfrm>
            <a:off x="-757238" y="188913"/>
            <a:ext cx="1040447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yond Acceleration: </a:t>
            </a:r>
            <a:b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e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at  z &gt; 0.7  </a:t>
            </a:r>
          </a:p>
        </p:txBody>
      </p:sp>
      <p:pic>
        <p:nvPicPr>
          <p:cNvPr id="67587" name="Picture 10" descr="hs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73238"/>
            <a:ext cx="8856663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Text Box 11"/>
          <p:cNvSpPr txBox="1">
            <a:spLocks noChangeArrowheads="1"/>
          </p:cNvSpPr>
          <p:nvPr/>
        </p:nvSpPr>
        <p:spPr bwMode="auto">
          <a:xfrm>
            <a:off x="179388" y="5805488"/>
            <a:ext cx="8713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6806" name="Text Box 12"/>
          <p:cNvSpPr txBox="1">
            <a:spLocks noChangeArrowheads="1"/>
          </p:cNvSpPr>
          <p:nvPr/>
        </p:nvSpPr>
        <p:spPr bwMode="auto">
          <a:xfrm>
            <a:off x="179388" y="5516563"/>
            <a:ext cx="8713787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ive high-z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 images HST-ACS camer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d host galaxies          lower panel:   befor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                       top panel:       after explosion)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071595262"/>
      </p:ext>
    </p:extLst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Deceleration</a:t>
            </a:r>
          </a:p>
        </p:txBody>
      </p:sp>
      <p:sp>
        <p:nvSpPr>
          <p:cNvPr id="68611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4356100" y="1557338"/>
            <a:ext cx="4608513" cy="475138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2" name="Text Box 8"/>
          <p:cNvSpPr txBox="1">
            <a:spLocks noChangeArrowheads="1"/>
          </p:cNvSpPr>
          <p:nvPr/>
        </p:nvSpPr>
        <p:spPr bwMode="auto">
          <a:xfrm>
            <a:off x="4599545" y="1803011"/>
            <a:ext cx="417671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fore current  Dark  Energy  epoc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iverse dominated by matter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Decelerating Expans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srgbClr val="000000">
                    <a:lumMod val="75000"/>
                    <a:lumOff val="25000"/>
                  </a:srgbClr>
                </a:solidFill>
                <a:latin typeface="Arial"/>
              </a:rPr>
              <a:t>              (“Einstein-de Sitter phase”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 Observable in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SNI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at very high z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Mathematica1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             z  &gt;  0.73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</a:t>
            </a:r>
          </a:p>
        </p:txBody>
      </p:sp>
      <p:pic>
        <p:nvPicPr>
          <p:cNvPr id="68614" name="Picture 10" descr="dDM-vs-SNLS3-201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84313"/>
            <a:ext cx="4176713" cy="256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11" descr="dDM-vs-z-29Dec06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76700"/>
            <a:ext cx="4284663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745882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908720"/>
            <a:ext cx="8229600" cy="457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nl-NL" sz="1400" dirty="0"/>
              <a:t>To be able to determine cosmological distances, the reference  Standard  Candles </a:t>
            </a:r>
          </a:p>
          <a:p>
            <a:pPr>
              <a:lnSpc>
                <a:spcPct val="80000"/>
              </a:lnSpc>
            </a:pPr>
            <a:endParaRPr lang="nl-NL" sz="14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400" dirty="0"/>
              <a:t>need to be very bright objects/stars,  whose intrinsic luminosity has been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/>
              <a:t>     determined to high precision.</a:t>
            </a:r>
          </a:p>
          <a:p>
            <a:pPr marL="0" indent="0">
              <a:lnSpc>
                <a:spcPct val="80000"/>
              </a:lnSpc>
              <a:buNone/>
            </a:pPr>
            <a:endParaRPr lang="nl-NL" sz="14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400" dirty="0"/>
              <a:t>It was </a:t>
            </a:r>
            <a:r>
              <a:rPr lang="nl-NL" sz="1400" b="1" dirty="0"/>
              <a:t>Henrietta Swan Leavitt (1868-1921)</a:t>
            </a:r>
            <a:r>
              <a:rPr lang="nl-NL" sz="1400" dirty="0"/>
              <a:t> who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/>
              <a:t>      discovered that  a particular  type of variable stars,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/>
              <a:t>      the Cepheid stars,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/>
              <a:t>      - whose brightness varies as a result of their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/>
              <a:t>        weeks long rhythmic pulsations –</a:t>
            </a:r>
          </a:p>
          <a:p>
            <a:pPr marL="0" indent="0">
              <a:lnSpc>
                <a:spcPct val="80000"/>
              </a:lnSpc>
              <a:buNone/>
            </a:pPr>
            <a:endParaRPr lang="nl-NL" sz="1400" dirty="0"/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/>
              <a:t>       have a characteristic  relation  between</a:t>
            </a:r>
          </a:p>
          <a:p>
            <a:pPr marL="0" indent="0">
              <a:lnSpc>
                <a:spcPct val="80000"/>
              </a:lnSpc>
              <a:buNone/>
            </a:pPr>
            <a:endParaRPr lang="nl-NL" sz="1400" dirty="0"/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/>
              <a:t>     -  the period of their variation/pulsation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/>
              <a:t>     -  their intrinsic brightnes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/>
              <a:t>     -  the socalled   </a:t>
            </a:r>
            <a:r>
              <a:rPr lang="nl-NL" sz="1400" b="1" i="1" dirty="0"/>
              <a:t>Period-Luminosity relation </a:t>
            </a:r>
          </a:p>
          <a:p>
            <a:pPr marL="0" indent="0">
              <a:lnSpc>
                <a:spcPct val="80000"/>
              </a:lnSpc>
              <a:buNone/>
            </a:pPr>
            <a:endParaRPr lang="nl-NL" sz="14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400" dirty="0"/>
              <a:t> As individual Cepheid stars are very bright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/>
              <a:t>      - up to 100,000 times the Sun’s luminosity,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/>
              <a:t>         with masses in the order of 4-20 M</a:t>
            </a:r>
            <a:r>
              <a:rPr lang="nl-NL" sz="1400" dirty="0">
                <a:sym typeface="Mathematica3"/>
              </a:rPr>
              <a:t></a:t>
            </a:r>
            <a:r>
              <a:rPr lang="nl-NL" sz="1400" dirty="0"/>
              <a:t> -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/>
              <a:t>        they can be identified in other galaxies</a:t>
            </a:r>
          </a:p>
          <a:p>
            <a:pPr marL="0" indent="0">
              <a:lnSpc>
                <a:spcPct val="80000"/>
              </a:lnSpc>
              <a:buNone/>
            </a:pPr>
            <a:endParaRPr lang="nl-NL" sz="14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400" dirty="0"/>
              <a:t> and the distance to those galaxies determined. </a:t>
            </a:r>
          </a:p>
          <a:p>
            <a:pPr marL="0" indent="0">
              <a:lnSpc>
                <a:spcPct val="80000"/>
              </a:lnSpc>
              <a:buNone/>
            </a:pPr>
            <a:endParaRPr lang="nl-NL" sz="1400" dirty="0"/>
          </a:p>
          <a:p>
            <a:pPr marL="0" indent="0">
              <a:lnSpc>
                <a:spcPct val="80000"/>
              </a:lnSpc>
              <a:buNone/>
            </a:pPr>
            <a:endParaRPr lang="nl-NL" sz="1400" dirty="0"/>
          </a:p>
          <a:p>
            <a:pPr marL="0" indent="0">
              <a:buNone/>
            </a:pPr>
            <a:endParaRPr lang="nl-NL" sz="1600" dirty="0"/>
          </a:p>
          <a:p>
            <a:pPr marL="0" indent="0">
              <a:buNone/>
            </a:pPr>
            <a:endParaRPr lang="nl-NL" sz="1600" dirty="0"/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r>
              <a:rPr lang="nl-NL" sz="1800" dirty="0"/>
              <a:t> 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29208" y="-387424"/>
            <a:ext cx="8229600" cy="1219200"/>
          </a:xfrm>
        </p:spPr>
        <p:txBody>
          <a:bodyPr>
            <a:normAutofit fontScale="90000"/>
          </a:bodyPr>
          <a:lstStyle/>
          <a:p>
            <a:r>
              <a:rPr lang="nl-NL" sz="5000" b="1" dirty="0"/>
              <a:t> Cepheids:    Period-Luminosity</a:t>
            </a:r>
            <a:endParaRPr lang="en-GB" sz="50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2276872"/>
            <a:ext cx="4251192" cy="417646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07504" y="836712"/>
            <a:ext cx="8928992" cy="58326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6921029"/>
      </p:ext>
    </p:extLst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1" descr="Nobel_medal_dsc0617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549275"/>
            <a:ext cx="4103688" cy="410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2" descr="05nobelspan-articleLarg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636838"/>
            <a:ext cx="702310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C0C0C0">
              <a:alpha val="50195"/>
            </a:srgb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8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142875" y="0"/>
            <a:ext cx="900112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obel Prize Laureates 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92275" y="2636838"/>
            <a:ext cx="6983413" cy="3887787"/>
          </a:xfrm>
          <a:prstGeom prst="rect">
            <a:avLst/>
          </a:prstGeom>
          <a:noFill/>
          <a:ln w="412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4067175" y="61658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ul Perlmutter</a:t>
            </a: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1763713" y="61658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m Riess</a:t>
            </a:r>
          </a:p>
        </p:txBody>
      </p:sp>
      <p:sp>
        <p:nvSpPr>
          <p:cNvPr id="3082" name="TextBox 10"/>
          <p:cNvSpPr txBox="1">
            <a:spLocks noChangeArrowheads="1"/>
          </p:cNvSpPr>
          <p:nvPr/>
        </p:nvSpPr>
        <p:spPr bwMode="auto">
          <a:xfrm>
            <a:off x="7019925" y="61658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rian Schmidt</a:t>
            </a:r>
          </a:p>
        </p:txBody>
      </p:sp>
    </p:spTree>
    <p:extLst>
      <p:ext uri="{BB962C8B-B14F-4D97-AF65-F5344CB8AC3E}">
        <p14:creationId xmlns:p14="http://schemas.microsoft.com/office/powerpoint/2010/main" val="289085538"/>
      </p:ext>
    </p:extLst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552" y="1772816"/>
            <a:ext cx="9720263" cy="3073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</a:t>
            </a:r>
            <a:r>
              <a:rPr lang="en-US" sz="45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urvature 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Measured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2998806"/>
      </p:ext>
    </p:extLst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>
                <a:solidFill>
                  <a:schemeClr val="bg1"/>
                </a:solidFill>
              </a:rPr>
              <a:t>Cosmic Microwave Background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964" y="1412776"/>
            <a:ext cx="7283095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5475288"/>
            <a:ext cx="8785225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Map of the Universe at Recombination Epoch  (Planck, 2013):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      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379,000 years after Big Bang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      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ubhorizo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perturbations:    primordial sound waves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       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∆T/T   &lt;  10-5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9388" y="5445125"/>
            <a:ext cx="8785225" cy="12969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244560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628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easuring the Geometry of the Universe: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•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bject with known physical size,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at large cosmological distanc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Batang" pitchFamily="18" charset="-127"/>
              </a:rPr>
              <a:t>●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asure angular extent on sky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●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Batang" pitchFamily="18" charset="-127"/>
              </a:rPr>
              <a:t>Comparison yields light path,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Batang" pitchFamily="18" charset="-127"/>
              </a:rPr>
              <a:t>       and from this the curvature of space  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0116" name="Text Box 9"/>
          <p:cNvSpPr txBox="1">
            <a:spLocks noChangeArrowheads="1"/>
          </p:cNvSpPr>
          <p:nvPr/>
        </p:nvSpPr>
        <p:spPr bwMode="auto">
          <a:xfrm>
            <a:off x="8243888" y="4076700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W. Hu</a:t>
            </a:r>
          </a:p>
        </p:txBody>
      </p:sp>
      <p:sp>
        <p:nvSpPr>
          <p:cNvPr id="90117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0119" name="Picture 10" descr="dac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43063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20" name="Object 2"/>
          <p:cNvGraphicFramePr>
            <a:graphicFrameLocks noChangeAspect="1"/>
          </p:cNvGraphicFramePr>
          <p:nvPr/>
        </p:nvGraphicFramePr>
        <p:xfrm>
          <a:off x="4214812" y="5092348"/>
          <a:ext cx="4572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2" name="Equation" r:id="rId4" imgW="3568680" imgH="507960" progId="Equation.DSMT4">
                  <p:embed/>
                </p:oleObj>
              </mc:Choice>
              <mc:Fallback>
                <p:oleObj name="Equation" r:id="rId4" imgW="3568680" imgH="507960" progId="Equation.DSMT4">
                  <p:embed/>
                  <p:pic>
                    <p:nvPicPr>
                      <p:cNvPr id="901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2" y="5092348"/>
                        <a:ext cx="4572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05374" y="4521175"/>
            <a:ext cx="5397747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W 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ghtpaths described by Robertson-Walker metri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re:  angular diameter distance D</a:t>
            </a:r>
            <a:r>
              <a:rPr kumimoji="0" lang="en-US" sz="1500" b="1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7188" y="5357813"/>
            <a:ext cx="3714748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eometry  of  Space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43375" y="4429125"/>
            <a:ext cx="4786313" cy="1928813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A15C90BD-D997-445C-B96D-EAE18D1EC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693" y="1503363"/>
          <a:ext cx="1407555" cy="56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3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15C90BD-D997-445C-B96D-EAE18D1EC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693" y="1503363"/>
                        <a:ext cx="1407555" cy="56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3814B38-7340-4835-B77E-6F0A01BFEBD3}"/>
              </a:ext>
            </a:extLst>
          </p:cNvPr>
          <p:cNvSpPr/>
          <p:nvPr/>
        </p:nvSpPr>
        <p:spPr>
          <a:xfrm>
            <a:off x="6804248" y="2636912"/>
            <a:ext cx="504056" cy="21602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FEF4DED-EA86-4DA0-B290-7D1C3632D102}"/>
              </a:ext>
            </a:extLst>
          </p:cNvPr>
          <p:cNvSpPr/>
          <p:nvPr/>
        </p:nvSpPr>
        <p:spPr>
          <a:xfrm>
            <a:off x="6732240" y="2031976"/>
            <a:ext cx="504056" cy="21602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33FF8246-8F61-478B-8D5F-7E1BA022F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240" y="1963926"/>
          <a:ext cx="380510" cy="40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4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33FF8246-8F61-478B-8D5F-7E1BA022F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963926"/>
                        <a:ext cx="380510" cy="40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F57153C4-0C5F-426F-962F-9E9F11435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6527" y="5825773"/>
          <a:ext cx="974721" cy="3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5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F57153C4-0C5F-426F-962F-9E9F11435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7" y="5825773"/>
                        <a:ext cx="974721" cy="389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72985"/>
      </p:ext>
    </p:extLst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0063" y="4653136"/>
            <a:ext cx="8151076" cy="187220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0"/>
            <a:ext cx="5008041" cy="290298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236538" y="-99392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Angular Size - Redshif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                       FRW Univer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63" y="3680291"/>
            <a:ext cx="8176393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 matter-dominated Universe, the angular diameter distance as function of redshift is given b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29197" y="1514525"/>
          <a:ext cx="17732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4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197" y="1514525"/>
                        <a:ext cx="17732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00671" y="1500188"/>
            <a:ext cx="4782978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The angular size (z) of an object of physical size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 at a redshift z displays an interest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behaviour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. In most FRW universes is has 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minimum at  a medium range redshift –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z=1.25 in an </a:t>
            </a: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Ω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=1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Ed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universe – and increase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again at higher redshift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09934" y="5560344"/>
          <a:ext cx="7556649" cy="85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5" name="Equation" r:id="rId5" imgW="4483080" imgH="507960" progId="Equation.DSMT4">
                  <p:embed/>
                </p:oleObj>
              </mc:Choice>
              <mc:Fallback>
                <p:oleObj name="Equation" r:id="rId5" imgW="4483080" imgH="5079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34" y="5560344"/>
                        <a:ext cx="7556649" cy="856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492683"/>
            <a:ext cx="2889794" cy="2872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376605"/>
      </p:ext>
    </p:extLst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0116" name="Text Box 9"/>
          <p:cNvSpPr txBox="1">
            <a:spLocks noChangeArrowheads="1"/>
          </p:cNvSpPr>
          <p:nvPr/>
        </p:nvSpPr>
        <p:spPr bwMode="auto">
          <a:xfrm>
            <a:off x="8243888" y="4076700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W. Hu</a:t>
            </a:r>
          </a:p>
        </p:txBody>
      </p:sp>
      <p:sp>
        <p:nvSpPr>
          <p:cNvPr id="90117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0119" name="Picture 10" descr="dac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43063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20" name="Object 2"/>
          <p:cNvGraphicFramePr>
            <a:graphicFrameLocks noChangeAspect="1"/>
          </p:cNvGraphicFramePr>
          <p:nvPr/>
        </p:nvGraphicFramePr>
        <p:xfrm>
          <a:off x="4214812" y="5092348"/>
          <a:ext cx="4572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6" name="Equation" r:id="rId4" imgW="3568680" imgH="507960" progId="Equation.DSMT4">
                  <p:embed/>
                </p:oleObj>
              </mc:Choice>
              <mc:Fallback>
                <p:oleObj name="Equation" r:id="rId4" imgW="3568680" imgH="507960" progId="Equation.DSMT4">
                  <p:embed/>
                  <p:pic>
                    <p:nvPicPr>
                      <p:cNvPr id="901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2" y="5092348"/>
                        <a:ext cx="4572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05374" y="4521175"/>
            <a:ext cx="5397747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W 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ghtpaths described by Robertson-Walker metri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re:  angular diameter distance D</a:t>
            </a:r>
            <a:r>
              <a:rPr kumimoji="0" lang="en-US" sz="1500" b="1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43375" y="4429125"/>
            <a:ext cx="4786313" cy="1928813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A15C90BD-D997-445C-B96D-EAE18D1EC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693" y="1503363"/>
          <a:ext cx="1407555" cy="56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7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15C90BD-D997-445C-B96D-EAE18D1EC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693" y="1503363"/>
                        <a:ext cx="1407555" cy="56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3814B38-7340-4835-B77E-6F0A01BFEBD3}"/>
              </a:ext>
            </a:extLst>
          </p:cNvPr>
          <p:cNvSpPr/>
          <p:nvPr/>
        </p:nvSpPr>
        <p:spPr>
          <a:xfrm>
            <a:off x="6804248" y="2636912"/>
            <a:ext cx="504056" cy="21602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FEF4DED-EA86-4DA0-B290-7D1C3632D102}"/>
              </a:ext>
            </a:extLst>
          </p:cNvPr>
          <p:cNvSpPr/>
          <p:nvPr/>
        </p:nvSpPr>
        <p:spPr>
          <a:xfrm>
            <a:off x="6732240" y="2031976"/>
            <a:ext cx="504056" cy="21602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33FF8246-8F61-478B-8D5F-7E1BA022F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240" y="1963926"/>
          <a:ext cx="380510" cy="40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8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33FF8246-8F61-478B-8D5F-7E1BA022F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963926"/>
                        <a:ext cx="380510" cy="40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F57153C4-0C5F-426F-962F-9E9F11435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6527" y="5825773"/>
          <a:ext cx="974721" cy="3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9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F57153C4-0C5F-426F-962F-9E9F11435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7" y="5825773"/>
                        <a:ext cx="974721" cy="389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>
            <a:extLst>
              <a:ext uri="{FF2B5EF4-FFF2-40B4-BE49-F238E27FC236}">
                <a16:creationId xmlns:a16="http://schemas.microsoft.com/office/drawing/2014/main" id="{07C18FD9-0BF7-45FC-A850-72AEEC6DF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503363"/>
            <a:ext cx="4859338" cy="2390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•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bject with known physical size,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at large cosmological distance: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•   Sound Waves in the Early Universe !!!!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06DD3D-3821-489F-AC39-D9FE78DD5014}"/>
              </a:ext>
            </a:extLst>
          </p:cNvPr>
          <p:cNvSpPr txBox="1"/>
          <p:nvPr/>
        </p:nvSpPr>
        <p:spPr>
          <a:xfrm>
            <a:off x="373060" y="5590417"/>
            <a:ext cx="36433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emperature Fluctuat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CMB</a:t>
            </a:r>
          </a:p>
        </p:txBody>
      </p:sp>
    </p:spTree>
    <p:extLst>
      <p:ext uri="{BB962C8B-B14F-4D97-AF65-F5344CB8AC3E}">
        <p14:creationId xmlns:p14="http://schemas.microsoft.com/office/powerpoint/2010/main" val="2422264348"/>
      </p:ext>
    </p:extLst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err="1"/>
              <a:t>Fluctuations-Origin</a:t>
            </a:r>
            <a:r>
              <a:rPr lang="nl-NL" dirty="0"/>
              <a:t> </a:t>
            </a:r>
          </a:p>
        </p:txBody>
      </p:sp>
      <p:pic>
        <p:nvPicPr>
          <p:cNvPr id="14338" name="Picture 2" descr="http://background.uchicago.edu/~whu/SciAm/secondpea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30494"/>
            <a:ext cx="8251458" cy="5221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221585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13" descr="soundw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292600"/>
            <a:ext cx="4716462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4" descr="fieldsu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700213"/>
            <a:ext cx="4751387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4999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●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mall ripples in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primordial matter &amp; photon   distribution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 gravity:  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- compression primordial photon gas 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- photon pressure resists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compressions and rarefactions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in photon gas:   sound waves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sound waves not heard, but seen: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compressions:    (photon) T  higher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rarefactions:                              lower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fundamental mode sound spectrum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size of “instrument”:        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(sound) horizon size last scattering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Observed, angular size:            </a:t>
            </a:r>
            <a:r>
              <a:rPr kumimoji="0" lang="el-GR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θ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~1º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- exact scale maximum compression, th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“cosmic fundamental mode of music”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   </a:t>
            </a: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usic of the Spheres</a:t>
            </a:r>
          </a:p>
        </p:txBody>
      </p:sp>
      <p:sp>
        <p:nvSpPr>
          <p:cNvPr id="92166" name="Text Box 9"/>
          <p:cNvSpPr txBox="1">
            <a:spLocks noChangeArrowheads="1"/>
          </p:cNvSpPr>
          <p:nvPr/>
        </p:nvSpPr>
        <p:spPr bwMode="auto">
          <a:xfrm>
            <a:off x="395288" y="6092825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W. Hu</a:t>
            </a:r>
          </a:p>
        </p:txBody>
      </p:sp>
      <p:sp>
        <p:nvSpPr>
          <p:cNvPr id="92167" name="Rectangle 10"/>
          <p:cNvSpPr>
            <a:spLocks noChangeArrowheads="1"/>
          </p:cNvSpPr>
          <p:nvPr/>
        </p:nvSpPr>
        <p:spPr bwMode="auto">
          <a:xfrm>
            <a:off x="107950" y="1412875"/>
            <a:ext cx="4103688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168" name="Rectangle 12"/>
          <p:cNvSpPr>
            <a:spLocks noChangeArrowheads="1"/>
          </p:cNvSpPr>
          <p:nvPr/>
        </p:nvSpPr>
        <p:spPr bwMode="auto">
          <a:xfrm>
            <a:off x="4284663" y="1412875"/>
            <a:ext cx="4751387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169" name="AutoShape 14"/>
          <p:cNvSpPr>
            <a:spLocks noChangeArrowheads="1"/>
          </p:cNvSpPr>
          <p:nvPr/>
        </p:nvSpPr>
        <p:spPr bwMode="auto">
          <a:xfrm>
            <a:off x="6300788" y="3357563"/>
            <a:ext cx="647700" cy="1008062"/>
          </a:xfrm>
          <a:prstGeom prst="downArrow">
            <a:avLst>
              <a:gd name="adj1" fmla="val 50000"/>
              <a:gd name="adj2" fmla="val 38909"/>
            </a:avLst>
          </a:prstGeom>
          <a:solidFill>
            <a:srgbClr val="FF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7071033"/>
      </p:ext>
    </p:extLst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214313" y="5400675"/>
            <a:ext cx="8785225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BE measured fluctuations:                              &gt; 7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ize Horizon at Recombination spans angle   ~ 1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BE proved that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uperhorizo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fluctuations do exist:                prediction Inflation !!!!! </a:t>
            </a:r>
          </a:p>
        </p:txBody>
      </p:sp>
      <p:pic>
        <p:nvPicPr>
          <p:cNvPr id="163843" name="Picture 3" descr="cob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836613"/>
            <a:ext cx="8856662" cy="4567237"/>
          </a:xfrm>
          <a:noFill/>
        </p:spPr>
      </p:pic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9359900" cy="908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Microwave Background</a:t>
            </a:r>
          </a:p>
        </p:txBody>
      </p:sp>
      <p:sp>
        <p:nvSpPr>
          <p:cNvPr id="163845" name="Rectangle 4"/>
          <p:cNvSpPr>
            <a:spLocks noChangeArrowheads="1"/>
          </p:cNvSpPr>
          <p:nvPr/>
        </p:nvSpPr>
        <p:spPr bwMode="auto">
          <a:xfrm>
            <a:off x="179388" y="5357813"/>
            <a:ext cx="8785225" cy="142875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846" name="Oval 6"/>
          <p:cNvSpPr>
            <a:spLocks noChangeArrowheads="1"/>
          </p:cNvSpPr>
          <p:nvPr/>
        </p:nvSpPr>
        <p:spPr bwMode="auto">
          <a:xfrm>
            <a:off x="2195513" y="3068638"/>
            <a:ext cx="144462" cy="1444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847" name="AutoShape 7"/>
          <p:cNvSpPr>
            <a:spLocks noChangeArrowheads="1"/>
          </p:cNvSpPr>
          <p:nvPr/>
        </p:nvSpPr>
        <p:spPr bwMode="auto">
          <a:xfrm rot="-1317264">
            <a:off x="2411413" y="2781300"/>
            <a:ext cx="1150937" cy="71438"/>
          </a:xfrm>
          <a:prstGeom prst="leftArrow">
            <a:avLst>
              <a:gd name="adj1" fmla="val 50000"/>
              <a:gd name="adj2" fmla="val 40277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3635375" y="2349500"/>
            <a:ext cx="309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ze Horizon Recombination</a:t>
            </a:r>
          </a:p>
        </p:txBody>
      </p:sp>
    </p:spTree>
    <p:extLst>
      <p:ext uri="{BB962C8B-B14F-4D97-AF65-F5344CB8AC3E}">
        <p14:creationId xmlns:p14="http://schemas.microsoft.com/office/powerpoint/2010/main" val="399948059"/>
      </p:ext>
    </p:extLst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5000" b="1" dirty="0"/>
              <a:t>Flat </a:t>
            </a:r>
            <a:r>
              <a:rPr lang="nl-NL" sz="5000" b="1" dirty="0" err="1"/>
              <a:t>universe</a:t>
            </a:r>
            <a:r>
              <a:rPr lang="nl-NL" sz="5000" b="1" dirty="0"/>
              <a:t> </a:t>
            </a:r>
            <a:r>
              <a:rPr lang="nl-NL" sz="5000" b="1" dirty="0" err="1"/>
              <a:t>from</a:t>
            </a:r>
            <a:r>
              <a:rPr lang="nl-NL" sz="5000" b="1" dirty="0"/>
              <a:t> CMB</a:t>
            </a:r>
            <a:endParaRPr lang="en-US" sz="50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b="1" dirty="0">
                <a:latin typeface="Constantia" panose="02030602050306030303" pitchFamily="18" charset="0"/>
              </a:rPr>
              <a:t>First peak:  flat </a:t>
            </a:r>
            <a:r>
              <a:rPr lang="nl-NL" b="1" dirty="0" err="1">
                <a:latin typeface="Constantia" panose="02030602050306030303" pitchFamily="18" charset="0"/>
              </a:rPr>
              <a:t>universe</a:t>
            </a:r>
            <a:endParaRPr lang="en-US" b="1" dirty="0">
              <a:latin typeface="Constantia" panose="02030602050306030303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4991469" cy="3861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5993904"/>
            <a:ext cx="18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Closed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ot spot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appear larg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11760" y="5993904"/>
            <a:ext cx="13681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Flat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appear as big as they are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952" y="5993904"/>
            <a:ext cx="14630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Open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spots appear small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7091" y="2254992"/>
            <a:ext cx="29523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We know the redshift and the time it took for the light to reach us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from this we know the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- length of the legs of the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triangl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-   the angle at which we ar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measuring the sound horizon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5431929"/>
            <a:ext cx="21526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4509120"/>
            <a:ext cx="1257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797091" y="2132856"/>
            <a:ext cx="2952328" cy="386104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18563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484784"/>
            <a:ext cx="8229600" cy="457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nl-NL" sz="1400" dirty="0">
                <a:solidFill>
                  <a:schemeClr val="bg1"/>
                </a:solidFill>
              </a:rPr>
              <a:t>Henrietta Swan-Leavitt started working in 1893 at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>
                <a:solidFill>
                  <a:schemeClr val="bg1"/>
                </a:solidFill>
              </a:rPr>
              <a:t>       Harvard College Observatory as one of the women human computer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>
                <a:solidFill>
                  <a:schemeClr val="bg1"/>
                </a:solidFill>
              </a:rPr>
              <a:t>       hired by Edward Pickering to measure and catalog brightness of 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>
                <a:solidFill>
                  <a:schemeClr val="bg1"/>
                </a:solidFill>
              </a:rPr>
              <a:t>       stars on photographic plates.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400" dirty="0">
                <a:solidFill>
                  <a:schemeClr val="bg1"/>
                </a:solidFill>
              </a:rPr>
              <a:t>In this time, she made the fundamental discovery of the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>
                <a:solidFill>
                  <a:schemeClr val="bg1"/>
                </a:solidFill>
              </a:rPr>
              <a:t>       period-luminosity relation of Cepheid stars. 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400" dirty="0">
                <a:solidFill>
                  <a:schemeClr val="bg1"/>
                </a:solidFill>
              </a:rPr>
              <a:t>During her lifetime she hardly got recognition for this discovery,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>
                <a:solidFill>
                  <a:schemeClr val="bg1"/>
                </a:solidFill>
              </a:rPr>
              <a:t>       which is one of astronomy’s most significant ones as it allowed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>
                <a:solidFill>
                  <a:schemeClr val="bg1"/>
                </a:solidFill>
              </a:rPr>
              <a:t>       the measurement of extragalactic distances.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400" dirty="0">
                <a:solidFill>
                  <a:schemeClr val="bg1"/>
                </a:solidFill>
              </a:rPr>
              <a:t>Edwin Hubble used this relation to establish the distances to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400" dirty="0">
                <a:solidFill>
                  <a:schemeClr val="bg1"/>
                </a:solidFill>
              </a:rPr>
              <a:t>       nearby galaxies and discover the expansion of the Universe. </a:t>
            </a:r>
          </a:p>
          <a:p>
            <a:pPr marL="0" indent="0">
              <a:lnSpc>
                <a:spcPct val="80000"/>
              </a:lnSpc>
              <a:buNone/>
            </a:pPr>
            <a:endParaRPr lang="nl-NL" sz="14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nl-NL" sz="1600" dirty="0"/>
          </a:p>
          <a:p>
            <a:pPr marL="0" indent="0">
              <a:buNone/>
            </a:pPr>
            <a:endParaRPr lang="nl-NL" sz="1600" dirty="0"/>
          </a:p>
          <a:p>
            <a:pPr marL="0" indent="0">
              <a:buNone/>
            </a:pPr>
            <a:endParaRPr lang="nl-NL" sz="18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endParaRPr lang="nl-NL" sz="1800" baseline="-25000" dirty="0"/>
          </a:p>
          <a:p>
            <a:pPr marL="0" indent="0">
              <a:buNone/>
            </a:pPr>
            <a:r>
              <a:rPr lang="nl-NL" sz="1800" dirty="0"/>
              <a:t>   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-540568" y="188640"/>
            <a:ext cx="8229600" cy="1219200"/>
          </a:xfrm>
        </p:spPr>
        <p:txBody>
          <a:bodyPr>
            <a:normAutofit fontScale="90000"/>
          </a:bodyPr>
          <a:lstStyle/>
          <a:p>
            <a:r>
              <a:rPr lang="nl-NL" sz="5000" b="1" dirty="0"/>
              <a:t>         </a:t>
            </a:r>
            <a:r>
              <a:rPr lang="nl-NL" sz="5000" b="1" dirty="0">
                <a:solidFill>
                  <a:schemeClr val="bg1"/>
                </a:solidFill>
              </a:rPr>
              <a:t>Henrietta Leavitt </a:t>
            </a:r>
            <a:br>
              <a:rPr lang="nl-NL" sz="5000" b="1" dirty="0">
                <a:solidFill>
                  <a:schemeClr val="bg1"/>
                </a:solidFill>
              </a:rPr>
            </a:br>
            <a:r>
              <a:rPr lang="nl-NL" sz="5000" b="1" dirty="0">
                <a:solidFill>
                  <a:schemeClr val="bg1"/>
                </a:solidFill>
              </a:rPr>
              <a:t>              (1868-1921)</a:t>
            </a:r>
            <a:endParaRPr lang="en-GB" sz="5000" b="1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616" y="260648"/>
            <a:ext cx="2810827" cy="367240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4277073"/>
            <a:ext cx="4490579" cy="237626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4077072"/>
            <a:ext cx="4067944" cy="2710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053125"/>
      </p:ext>
    </p:extLst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179388" y="6096000"/>
            <a:ext cx="98218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Cosmic Microwave Background Temperature Anisotropies: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    Universe is almost perfectly FLAT !!!!</a:t>
            </a:r>
          </a:p>
        </p:txBody>
      </p:sp>
      <p:pic>
        <p:nvPicPr>
          <p:cNvPr id="93187" name="Picture 3" descr="sky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75"/>
            <a:ext cx="5892800" cy="589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3" name="Text Box 5"/>
          <p:cNvSpPr txBox="1">
            <a:spLocks noChangeArrowheads="1"/>
          </p:cNvSpPr>
          <p:nvPr/>
        </p:nvSpPr>
        <p:spPr bwMode="auto">
          <a:xfrm>
            <a:off x="4000500" y="1214438"/>
            <a:ext cx="52562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Cosmic Tonal Ladder</a:t>
            </a:r>
          </a:p>
        </p:txBody>
      </p:sp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587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WMAP CMB temperatur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power  spectrum</a:t>
            </a:r>
          </a:p>
        </p:txBody>
      </p:sp>
      <p:pic>
        <p:nvPicPr>
          <p:cNvPr id="93190" name="Picture 7" descr="w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16113"/>
            <a:ext cx="61817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3" name="Rectangle 8"/>
          <p:cNvSpPr>
            <a:spLocks noChangeArrowheads="1"/>
          </p:cNvSpPr>
          <p:nvPr/>
        </p:nvSpPr>
        <p:spPr bwMode="auto">
          <a:xfrm>
            <a:off x="2771775" y="1916113"/>
            <a:ext cx="6192838" cy="403383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4808" name="Text Box 9"/>
          <p:cNvSpPr txBox="1">
            <a:spLocks noChangeArrowheads="1"/>
          </p:cNvSpPr>
          <p:nvPr/>
        </p:nvSpPr>
        <p:spPr bwMode="auto">
          <a:xfrm>
            <a:off x="6551613" y="4005263"/>
            <a:ext cx="259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sound horizon</a:t>
            </a:r>
          </a:p>
        </p:txBody>
      </p:sp>
      <p:sp>
        <p:nvSpPr>
          <p:cNvPr id="93193" name="AutoShape 10"/>
          <p:cNvSpPr>
            <a:spLocks noChangeArrowheads="1"/>
          </p:cNvSpPr>
          <p:nvPr/>
        </p:nvSpPr>
        <p:spPr bwMode="auto">
          <a:xfrm rot="-5400000">
            <a:off x="5939631" y="3645695"/>
            <a:ext cx="1152525" cy="144462"/>
          </a:xfrm>
          <a:prstGeom prst="rightArrow">
            <a:avLst>
              <a:gd name="adj1" fmla="val 50000"/>
              <a:gd name="adj2" fmla="val 199451"/>
            </a:avLst>
          </a:prstGeom>
          <a:solidFill>
            <a:srgbClr val="993300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71775" y="1916113"/>
            <a:ext cx="6192838" cy="4033837"/>
          </a:xfrm>
          <a:prstGeom prst="rect">
            <a:avLst/>
          </a:prstGeom>
          <a:noFill/>
          <a:ln w="349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5533971"/>
      </p:ext>
    </p:extLst>
  </p:cSld>
  <p:clrMapOvr>
    <a:masterClrMapping/>
  </p:clrMapOvr>
  <p:transition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2738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nl-NL" b="1" dirty="0"/>
              <a:t>Planck CMB </a:t>
            </a:r>
            <a:r>
              <a:rPr lang="nl-NL" b="1" dirty="0" err="1"/>
              <a:t>Temperature</a:t>
            </a:r>
            <a:r>
              <a:rPr lang="nl-NL" b="1" dirty="0"/>
              <a:t> </a:t>
            </a:r>
            <a:r>
              <a:rPr lang="nl-NL" b="1" dirty="0" err="1"/>
              <a:t>Fluctuations</a:t>
            </a:r>
            <a:endParaRPr lang="nl-NL" b="1" dirty="0"/>
          </a:p>
        </p:txBody>
      </p:sp>
      <p:pic>
        <p:nvPicPr>
          <p:cNvPr id="13314" name="Picture 2" descr="http://scienceblogs.com/startswithabang/files/2013/03/Power_Spectrum_Bla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1087832"/>
            <a:ext cx="7174977" cy="5653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815469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7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WMAP CMB temperatur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power spectrum</a:t>
            </a:r>
          </a:p>
        </p:txBody>
      </p:sp>
      <p:pic>
        <p:nvPicPr>
          <p:cNvPr id="94211" name="Picture 9" descr="070960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9713"/>
            <a:ext cx="91440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CFFB9BA-A1A5-4CD1-B579-C69F955E0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63418"/>
              </p:ext>
            </p:extLst>
          </p:nvPr>
        </p:nvGraphicFramePr>
        <p:xfrm>
          <a:off x="395536" y="6186329"/>
          <a:ext cx="4440307" cy="55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1" name="Equation" r:id="rId4" imgW="1930320" imgH="241200" progId="Equation.DSMT4">
                  <p:embed/>
                </p:oleObj>
              </mc:Choice>
              <mc:Fallback>
                <p:oleObj name="Equation" r:id="rId4" imgW="1930320" imgH="2412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15C90BD-D997-445C-B96D-EAE18D1EC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186329"/>
                        <a:ext cx="4440307" cy="55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CECEB7F-DD3D-4007-A9E4-2FE5BD7490F6}"/>
              </a:ext>
            </a:extLst>
          </p:cNvPr>
          <p:cNvSpPr/>
          <p:nvPr/>
        </p:nvSpPr>
        <p:spPr>
          <a:xfrm>
            <a:off x="107504" y="6147642"/>
            <a:ext cx="4824536" cy="59372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532757"/>
      </p:ext>
    </p:extLst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14375" y="3643313"/>
            <a:ext cx="7715250" cy="307181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786313" y="2071688"/>
            <a:ext cx="3643312" cy="15001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14375" y="2071688"/>
            <a:ext cx="4000500" cy="15001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-315913"/>
            <a:ext cx="10117138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>
                <a:solidFill>
                  <a:schemeClr val="tx1"/>
                </a:solidFill>
              </a:rPr>
              <a:t> </a:t>
            </a:r>
            <a:r>
              <a:rPr sz="5000" b="1" dirty="0">
                <a:solidFill>
                  <a:schemeClr val="accent3"/>
                </a:solidFill>
              </a:rPr>
              <a:t>FRW Universe:  Curva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4375" y="1285875"/>
            <a:ext cx="7929563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re is a 1-1 relation between the total energy conten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 the Universe  and its curvature. From FRW equations: </a:t>
            </a:r>
          </a:p>
        </p:txBody>
      </p:sp>
      <p:graphicFrame>
        <p:nvGraphicFramePr>
          <p:cNvPr id="27655" name="Object 3"/>
          <p:cNvGraphicFramePr>
            <a:graphicFrameLocks noChangeAspect="1"/>
          </p:cNvGraphicFramePr>
          <p:nvPr/>
        </p:nvGraphicFramePr>
        <p:xfrm>
          <a:off x="1143000" y="2214563"/>
          <a:ext cx="31432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0" name="Equation" r:id="rId3" imgW="1091726" imgH="418918" progId="Equation.DSMT4">
                  <p:embed/>
                </p:oleObj>
              </mc:Choice>
              <mc:Fallback>
                <p:oleObj name="Equation" r:id="rId3" imgW="1091726" imgH="418918" progId="Equation.DSMT4">
                  <p:embed/>
                  <p:pic>
                    <p:nvPicPr>
                      <p:cNvPr id="276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14563"/>
                        <a:ext cx="314325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2"/>
          <p:cNvGraphicFramePr>
            <a:graphicFrameLocks noChangeAspect="1"/>
          </p:cNvGraphicFramePr>
          <p:nvPr/>
        </p:nvGraphicFramePr>
        <p:xfrm>
          <a:off x="4857750" y="2500313"/>
          <a:ext cx="35004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1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276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500313"/>
                        <a:ext cx="35004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8"/>
          <p:cNvGraphicFramePr>
            <a:graphicFrameLocks noChangeAspect="1"/>
          </p:cNvGraphicFramePr>
          <p:nvPr/>
        </p:nvGraphicFramePr>
        <p:xfrm>
          <a:off x="785813" y="3929063"/>
          <a:ext cx="7500937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2" name="Equation" r:id="rId7" imgW="3505200" imgH="1117600" progId="Equation.DSMT4">
                  <p:embed/>
                </p:oleObj>
              </mc:Choice>
              <mc:Fallback>
                <p:oleObj name="Equation" r:id="rId7" imgW="3505200" imgH="1117600" progId="Equation.DSMT4">
                  <p:embed/>
                  <p:pic>
                    <p:nvPicPr>
                      <p:cNvPr id="276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29063"/>
                        <a:ext cx="7500937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323549"/>
      </p:ext>
    </p:extLst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Union2_Om-Ol_systema#5C384F.png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60350"/>
            <a:ext cx="4259263" cy="626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Box 2"/>
          <p:cNvSpPr txBox="1">
            <a:spLocks noChangeArrowheads="1"/>
          </p:cNvSpPr>
          <p:nvPr/>
        </p:nvSpPr>
        <p:spPr bwMode="auto">
          <a:xfrm>
            <a:off x="467544" y="5084762"/>
            <a:ext cx="50419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CP  Union2  constraints  (2010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 values of  matter density </a:t>
            </a:r>
            <a:r>
              <a:rPr lang="en-US" sz="1600" b="1" dirty="0">
                <a:solidFill>
                  <a:srgbClr val="000000"/>
                </a:solidFill>
                <a:sym typeface="Mathematica1" pitchFamily="2" charset="2"/>
              </a:rPr>
              <a:t>Ω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                    dark energy density </a:t>
            </a:r>
            <a:r>
              <a:rPr kumimoji="0" 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Ω</a:t>
            </a:r>
            <a:r>
              <a:rPr lang="en-US" sz="1600" b="1" baseline="-25000" dirty="0">
                <a:solidFill>
                  <a:srgbClr val="000000"/>
                </a:solidFill>
                <a:sym typeface="Mathematica1" pitchFamily="2" charset="2"/>
              </a:rPr>
              <a:t>Λ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01978"/>
              </p:ext>
            </p:extLst>
          </p:nvPr>
        </p:nvGraphicFramePr>
        <p:xfrm>
          <a:off x="755142" y="2638167"/>
          <a:ext cx="16827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40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972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42" y="2638167"/>
                        <a:ext cx="16827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12992"/>
              </p:ext>
            </p:extLst>
          </p:nvPr>
        </p:nvGraphicFramePr>
        <p:xfrm>
          <a:off x="755142" y="3628067"/>
          <a:ext cx="30972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41" name="Equation" r:id="rId6" imgW="1511300" imgH="419100" progId="Equation.DSMT4">
                  <p:embed/>
                </p:oleObj>
              </mc:Choice>
              <mc:Fallback>
                <p:oleObj name="Equation" r:id="rId6" imgW="1511300" imgH="419100" progId="Equation.DSMT4">
                  <p:embed/>
                  <p:pic>
                    <p:nvPicPr>
                      <p:cNvPr id="972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42" y="3628067"/>
                        <a:ext cx="30972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82596" y="2559049"/>
            <a:ext cx="3529012" cy="216058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B728EAF-D61C-4DCC-A61B-7FBDD6BD53B2}"/>
              </a:ext>
            </a:extLst>
          </p:cNvPr>
          <p:cNvSpPr txBox="1">
            <a:spLocks/>
          </p:cNvSpPr>
          <p:nvPr/>
        </p:nvSpPr>
        <p:spPr>
          <a:xfrm>
            <a:off x="-2052736" y="123127"/>
            <a:ext cx="8712968" cy="14460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b="1" dirty="0">
                <a:solidFill>
                  <a:sysClr val="windowText" lastClr="000000"/>
                </a:solidFill>
                <a:latin typeface="Calibri"/>
              </a:rPr>
              <a:t>Cosmic </a:t>
            </a:r>
            <a:r>
              <a:rPr lang="nl-NL" b="1" dirty="0" err="1">
                <a:solidFill>
                  <a:sysClr val="windowText" lastClr="000000"/>
                </a:solidFill>
                <a:latin typeface="Calibri"/>
              </a:rPr>
              <a:t>Curvature</a:t>
            </a:r>
            <a:r>
              <a:rPr lang="nl-NL" b="1" dirty="0">
                <a:solidFill>
                  <a:sysClr val="windowText" lastClr="000000"/>
                </a:solidFill>
                <a:latin typeface="Calibri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&amp;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smic </a:t>
            </a:r>
            <a:r>
              <a:rPr kumimoji="0" lang="nl-NL" sz="4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Density</a:t>
            </a:r>
            <a:endParaRPr kumimoji="0" lang="nl-NL" sz="4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980728"/>
            <a:ext cx="7128792" cy="5703034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339752" y="-315416"/>
            <a:ext cx="8229600" cy="1219200"/>
          </a:xfrm>
        </p:spPr>
        <p:txBody>
          <a:bodyPr>
            <a:normAutofit/>
          </a:bodyPr>
          <a:lstStyle/>
          <a:p>
            <a:r>
              <a:rPr lang="nl-NL" sz="5000" b="1" dirty="0"/>
              <a:t>Andromeda-V1</a:t>
            </a:r>
            <a:endParaRPr lang="en-GB" sz="50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9448399" cy="686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107598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696" y="188640"/>
            <a:ext cx="8229600" cy="1219200"/>
          </a:xfrm>
        </p:spPr>
        <p:txBody>
          <a:bodyPr>
            <a:normAutofit fontScale="90000"/>
          </a:bodyPr>
          <a:lstStyle/>
          <a:p>
            <a:r>
              <a:rPr lang="nl-NL" sz="5000" b="1" dirty="0"/>
              <a:t>     Andromeda-V1:      </a:t>
            </a:r>
            <a:br>
              <a:rPr lang="nl-NL" sz="5000" b="1" dirty="0"/>
            </a:br>
            <a:r>
              <a:rPr lang="nl-NL" sz="5000" b="1" dirty="0"/>
              <a:t> </a:t>
            </a:r>
            <a:r>
              <a:rPr lang="nl-NL" sz="2800" b="1" dirty="0"/>
              <a:t>the object that changed the Universe</a:t>
            </a:r>
            <a:endParaRPr lang="en-GB" sz="28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457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nl-NL" sz="1500" dirty="0"/>
              <a:t>October 6, 1923: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Edwin Hubble 45 minute exposure of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the Andromeda galaxy M31  with the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100 inch Hooker telescope at Mount Wilson</a:t>
            </a:r>
          </a:p>
          <a:p>
            <a:pPr marL="0" indent="0">
              <a:lnSpc>
                <a:spcPct val="80000"/>
              </a:lnSpc>
              <a:buNone/>
            </a:pPr>
            <a:endParaRPr lang="nl-NL" sz="15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500" dirty="0"/>
              <a:t>Identifies 3 stars as N, thinking they are Novae 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nl-NL" sz="15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500" dirty="0"/>
              <a:t>Comparison with earlier plates of same region,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 he realizes one is a variable:  VAR ! </a:t>
            </a:r>
          </a:p>
          <a:p>
            <a:pPr marL="0" indent="0">
              <a:lnSpc>
                <a:spcPct val="80000"/>
              </a:lnSpc>
              <a:buNone/>
            </a:pPr>
            <a:endParaRPr lang="nl-NL" sz="15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500" dirty="0"/>
              <a:t>And that it is a Cepheid variable, enabling the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determination of the distance to M31</a:t>
            </a:r>
          </a:p>
          <a:p>
            <a:pPr marL="0" indent="0">
              <a:lnSpc>
                <a:spcPct val="80000"/>
              </a:lnSpc>
              <a:buNone/>
            </a:pPr>
            <a:endParaRPr lang="nl-NL" sz="15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500" dirty="0"/>
              <a:t>finding  it is  ~ 1 million lightyears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nl-NL" sz="1500" dirty="0"/>
          </a:p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nl-NL" sz="1500" dirty="0"/>
              <a:t>Virtually overnight,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our perception of the Universe, and cosmic distances,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nl-NL" sz="1500" dirty="0"/>
              <a:t>      changed radically ! </a:t>
            </a:r>
          </a:p>
          <a:p>
            <a:pPr marL="0" indent="0">
              <a:buNone/>
            </a:pPr>
            <a:endParaRPr lang="nl-NL" sz="1500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566" y="4398431"/>
            <a:ext cx="3494705" cy="232747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54285"/>
            <a:ext cx="3530167" cy="431271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508104" y="54285"/>
            <a:ext cx="3530167" cy="431271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08103" y="4398431"/>
            <a:ext cx="3530167" cy="228239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1520" y="1484784"/>
            <a:ext cx="5112568" cy="51960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7141285"/>
      </p:ext>
    </p:extLst>
  </p:cSld>
  <p:clrMapOvr>
    <a:masterClrMapping/>
  </p:clrMapOvr>
  <p:transition>
    <p:zoom/>
  </p:transition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9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0</TotalTime>
  <Words>3260</Words>
  <Application>Microsoft Office PowerPoint</Application>
  <PresentationFormat>On-screen Show (4:3)</PresentationFormat>
  <Paragraphs>786</Paragraphs>
  <Slides>74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95" baseType="lpstr">
      <vt:lpstr>Batang</vt:lpstr>
      <vt:lpstr>Arial</vt:lpstr>
      <vt:lpstr>Book Antiqua</vt:lpstr>
      <vt:lpstr>Calibri</vt:lpstr>
      <vt:lpstr>Constantia</vt:lpstr>
      <vt:lpstr>Garamond</vt:lpstr>
      <vt:lpstr>Mathematica1</vt:lpstr>
      <vt:lpstr>Papyrus</vt:lpstr>
      <vt:lpstr>Tahoma</vt:lpstr>
      <vt:lpstr>Times New Roman</vt:lpstr>
      <vt:lpstr>Wingdings 2</vt:lpstr>
      <vt:lpstr>Default Design</vt:lpstr>
      <vt:lpstr>4_Default Design</vt:lpstr>
      <vt:lpstr>Paper</vt:lpstr>
      <vt:lpstr>9_Paper</vt:lpstr>
      <vt:lpstr>Office Theme</vt:lpstr>
      <vt:lpstr>2_Default Design</vt:lpstr>
      <vt:lpstr>23_Paper</vt:lpstr>
      <vt:lpstr>1_Paper</vt:lpstr>
      <vt:lpstr>1_Default Design</vt:lpstr>
      <vt:lpstr>Equation</vt:lpstr>
      <vt:lpstr>PowerPoint Presentation</vt:lpstr>
      <vt:lpstr>PowerPoint Presentation</vt:lpstr>
      <vt:lpstr>Distance Measurement</vt:lpstr>
      <vt:lpstr>  Standard Candles</vt:lpstr>
      <vt:lpstr>  Standard Candles</vt:lpstr>
      <vt:lpstr> Cepheids:    Period-Luminosity</vt:lpstr>
      <vt:lpstr>         Henrietta Leavitt                (1868-1921)</vt:lpstr>
      <vt:lpstr>Andromeda-V1</vt:lpstr>
      <vt:lpstr>     Andromeda-V1:        the object that changed the Universe</vt:lpstr>
      <vt:lpstr>     Andromeda-V1:        the object that changed the Universe</vt:lpstr>
      <vt:lpstr>Andromeda-V1</vt:lpstr>
      <vt:lpstr>Andromeda-V1</vt:lpstr>
      <vt:lpstr>Galaxy Velocities:    Redshift</vt:lpstr>
      <vt:lpstr>PowerPoint Presentation</vt:lpstr>
      <vt:lpstr>           Stellar Spectra &amp; Spectral Lines</vt:lpstr>
      <vt:lpstr>Solar  Spectrum </vt:lpstr>
      <vt:lpstr>              Atoms &amp; Spectral Lines</vt:lpstr>
      <vt:lpstr>           Galaxy Spectra &amp; Cosmic Redshift</vt:lpstr>
      <vt:lpstr>    Redshifted Galaxy</vt:lpstr>
      <vt:lpstr>    Slipher  &amp;   Galaxy Redshifts</vt:lpstr>
      <vt:lpstr>    Slipher  &amp;   Galaxy Redshifts</vt:lpstr>
      <vt:lpstr>   Cosmic Expansion:  first indications </vt:lpstr>
      <vt:lpstr>              Lemaitre Expansion ?  </vt:lpstr>
      <vt:lpstr>   Hubble Expansion – Hubble Law</vt:lpstr>
      <vt:lpstr>    Hubble Expansion &amp; Galaxy Redshift </vt:lpstr>
      <vt:lpstr>Hubble Expansion</vt:lpstr>
      <vt:lpstr>Hubble – Humason (1931)</vt:lpstr>
      <vt:lpstr>PowerPoint Presentation</vt:lpstr>
      <vt:lpstr>Science Magazine 1998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ite  Dwarfs  </vt:lpstr>
      <vt:lpstr>Low  Mass  Stars </vt:lpstr>
      <vt:lpstr>PowerPoint Presentation</vt:lpstr>
      <vt:lpstr>Chandrasekhar Mass Limit</vt:lpstr>
      <vt:lpstr>PowerPoint Presentation</vt:lpstr>
      <vt:lpstr>SN 2007uy  </vt:lpstr>
      <vt:lpstr>PowerPoint Presentation</vt:lpstr>
      <vt:lpstr>PowerPoint Presentation</vt:lpstr>
      <vt:lpstr>Supernova Cosmology Project</vt:lpstr>
      <vt:lpstr>PowerPoint Presentation</vt:lpstr>
      <vt:lpstr>PowerPoint Presentation</vt:lpstr>
      <vt:lpstr>PowerPoint Presentation</vt:lpstr>
      <vt:lpstr>Cosmic  Acceleration</vt:lpstr>
      <vt:lpstr>PowerPoint Presentation</vt:lpstr>
      <vt:lpstr>PowerPoint Presentation</vt:lpstr>
      <vt:lpstr>Cosmic  Acceleration</vt:lpstr>
      <vt:lpstr>Cosmic  Acceleration</vt:lpstr>
      <vt:lpstr>PowerPoint Presentation</vt:lpstr>
      <vt:lpstr>PowerPoint Presentation</vt:lpstr>
      <vt:lpstr>Cosmic Deceleration</vt:lpstr>
      <vt:lpstr>PowerPoint Presentation</vt:lpstr>
      <vt:lpstr>Cosmic Deceleration</vt:lpstr>
      <vt:lpstr>Nobel Prize Laureates </vt:lpstr>
      <vt:lpstr>PowerPoint Presentation</vt:lpstr>
      <vt:lpstr>Cosmic Microwave Background</vt:lpstr>
      <vt:lpstr>Measuring  Curvature</vt:lpstr>
      <vt:lpstr>PowerPoint Presentation</vt:lpstr>
      <vt:lpstr>Measuring  Curvature</vt:lpstr>
      <vt:lpstr>Fluctuations-Origin </vt:lpstr>
      <vt:lpstr>Music of the Spheres</vt:lpstr>
      <vt:lpstr>Cosmic Microwave Background</vt:lpstr>
      <vt:lpstr>Flat universe from CMB</vt:lpstr>
      <vt:lpstr>PowerPoint Presentation</vt:lpstr>
      <vt:lpstr>Planck CMB Temperature Fluctuations</vt:lpstr>
      <vt:lpstr>PowerPoint Presentation</vt:lpstr>
      <vt:lpstr> FRW Universe:  Curvature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 van de Weijgaert</cp:lastModifiedBy>
  <cp:revision>731</cp:revision>
  <cp:lastPrinted>2016-11-17T17:32:49Z</cp:lastPrinted>
  <dcterms:created xsi:type="dcterms:W3CDTF">2003-04-08T08:38:37Z</dcterms:created>
  <dcterms:modified xsi:type="dcterms:W3CDTF">2019-10-20T16:30:02Z</dcterms:modified>
</cp:coreProperties>
</file>